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34BE" w:rsidRDefault="00C334BE" w:rsidP="00C334BE">
      <w:pPr>
        <w:tabs>
          <w:tab w:val="left" w:pos="426"/>
        </w:tabs>
        <w:ind w:left="426" w:hanging="426"/>
        <w:jc w:val="center"/>
        <w:rPr>
          <w:b/>
          <w:color w:val="993300"/>
          <w:sz w:val="48"/>
          <w:szCs w:val="48"/>
        </w:rPr>
      </w:pPr>
      <w:r>
        <w:rPr>
          <w:b/>
          <w:color w:val="993300"/>
          <w:sz w:val="48"/>
          <w:szCs w:val="48"/>
        </w:rPr>
        <w:t>ZADACI</w:t>
      </w:r>
    </w:p>
    <w:p w:rsidR="00C334BE" w:rsidRDefault="00C334BE" w:rsidP="00C334BE">
      <w:pPr>
        <w:tabs>
          <w:tab w:val="left" w:pos="426"/>
        </w:tabs>
        <w:ind w:left="426" w:hanging="426"/>
        <w:jc w:val="center"/>
      </w:pPr>
    </w:p>
    <w:tbl>
      <w:tblPr>
        <w:tblW w:w="8789" w:type="dxa"/>
        <w:jc w:val="center"/>
        <w:tblInd w:w="-4361" w:type="dxa"/>
        <w:tblBorders>
          <w:top w:val="single" w:sz="4" w:space="0" w:color="auto"/>
          <w:left w:val="single" w:sz="4" w:space="0" w:color="auto"/>
          <w:bottom w:val="single" w:sz="4" w:space="0" w:color="auto"/>
          <w:right w:val="single" w:sz="4" w:space="0" w:color="auto"/>
        </w:tblBorders>
        <w:shd w:val="clear" w:color="auto" w:fill="CCFFCC"/>
        <w:tblLook w:val="01E0"/>
      </w:tblPr>
      <w:tblGrid>
        <w:gridCol w:w="2933"/>
        <w:gridCol w:w="3691"/>
        <w:gridCol w:w="2165"/>
      </w:tblGrid>
      <w:tr w:rsidR="00C334BE" w:rsidRPr="00C334BE" w:rsidTr="00C334BE">
        <w:trPr>
          <w:jc w:val="center"/>
        </w:trPr>
        <w:tc>
          <w:tcPr>
            <w:tcW w:w="2933" w:type="dxa"/>
            <w:shd w:val="clear" w:color="auto" w:fill="CCFFCC"/>
          </w:tcPr>
          <w:p w:rsidR="00C334BE" w:rsidRPr="00C334BE" w:rsidRDefault="00C334BE" w:rsidP="00C334BE">
            <w:pPr>
              <w:tabs>
                <w:tab w:val="left" w:pos="426"/>
              </w:tabs>
              <w:ind w:left="426" w:hanging="426"/>
              <w:jc w:val="center"/>
              <w:rPr>
                <w:b/>
                <w:szCs w:val="24"/>
              </w:rPr>
            </w:pPr>
          </w:p>
        </w:tc>
        <w:tc>
          <w:tcPr>
            <w:tcW w:w="3691" w:type="dxa"/>
            <w:shd w:val="clear" w:color="auto" w:fill="CCFFCC"/>
          </w:tcPr>
          <w:p w:rsidR="00C334BE" w:rsidRPr="00C334BE" w:rsidRDefault="00C334BE" w:rsidP="00C334BE">
            <w:pPr>
              <w:tabs>
                <w:tab w:val="left" w:pos="426"/>
              </w:tabs>
              <w:ind w:left="426" w:hanging="426"/>
              <w:rPr>
                <w:b/>
                <w:szCs w:val="24"/>
              </w:rPr>
            </w:pPr>
            <w:r w:rsidRPr="00C334BE">
              <w:rPr>
                <w:b/>
                <w:szCs w:val="24"/>
              </w:rPr>
              <w:t>TOČAN ODGOVOR:</w:t>
            </w:r>
          </w:p>
        </w:tc>
        <w:tc>
          <w:tcPr>
            <w:tcW w:w="2165" w:type="dxa"/>
            <w:shd w:val="clear" w:color="auto" w:fill="CCFFCC"/>
          </w:tcPr>
          <w:p w:rsidR="00C334BE" w:rsidRPr="00C334BE" w:rsidRDefault="00C334BE" w:rsidP="00C334BE">
            <w:pPr>
              <w:tabs>
                <w:tab w:val="left" w:pos="426"/>
              </w:tabs>
              <w:ind w:left="426" w:hanging="426"/>
              <w:jc w:val="right"/>
              <w:rPr>
                <w:b/>
                <w:szCs w:val="24"/>
              </w:rPr>
            </w:pPr>
            <w:r w:rsidRPr="00C334BE">
              <w:rPr>
                <w:b/>
                <w:szCs w:val="24"/>
              </w:rPr>
              <w:t>10 BODOVA</w:t>
            </w:r>
          </w:p>
        </w:tc>
      </w:tr>
      <w:tr w:rsidR="00C334BE" w:rsidRPr="00C334BE" w:rsidTr="00C334BE">
        <w:trPr>
          <w:jc w:val="center"/>
        </w:trPr>
        <w:tc>
          <w:tcPr>
            <w:tcW w:w="2933" w:type="dxa"/>
            <w:shd w:val="clear" w:color="auto" w:fill="CCFFCC"/>
          </w:tcPr>
          <w:p w:rsidR="00C334BE" w:rsidRPr="00C334BE" w:rsidRDefault="00C334BE" w:rsidP="00C334BE">
            <w:pPr>
              <w:tabs>
                <w:tab w:val="left" w:pos="426"/>
              </w:tabs>
              <w:ind w:left="426" w:hanging="426"/>
              <w:rPr>
                <w:b/>
                <w:szCs w:val="24"/>
              </w:rPr>
            </w:pPr>
            <w:r w:rsidRPr="00C334BE">
              <w:rPr>
                <w:b/>
                <w:szCs w:val="24"/>
              </w:rPr>
              <w:t>BODOVANJE:</w:t>
            </w:r>
          </w:p>
        </w:tc>
        <w:tc>
          <w:tcPr>
            <w:tcW w:w="3691" w:type="dxa"/>
            <w:shd w:val="clear" w:color="auto" w:fill="CCFFCC"/>
          </w:tcPr>
          <w:p w:rsidR="00C334BE" w:rsidRPr="00C334BE" w:rsidRDefault="00C334BE" w:rsidP="00C334BE">
            <w:pPr>
              <w:tabs>
                <w:tab w:val="left" w:pos="426"/>
              </w:tabs>
              <w:ind w:left="426" w:hanging="426"/>
              <w:rPr>
                <w:b/>
                <w:szCs w:val="24"/>
              </w:rPr>
            </w:pPr>
            <w:r w:rsidRPr="00C334BE">
              <w:rPr>
                <w:b/>
                <w:szCs w:val="24"/>
              </w:rPr>
              <w:t xml:space="preserve">NETOČAN ODGOVOR: </w:t>
            </w:r>
          </w:p>
        </w:tc>
        <w:tc>
          <w:tcPr>
            <w:tcW w:w="2165" w:type="dxa"/>
            <w:shd w:val="clear" w:color="auto" w:fill="CCFFCC"/>
          </w:tcPr>
          <w:p w:rsidR="00C334BE" w:rsidRPr="00C334BE" w:rsidRDefault="00C334BE" w:rsidP="00C334BE">
            <w:pPr>
              <w:tabs>
                <w:tab w:val="left" w:pos="426"/>
              </w:tabs>
              <w:ind w:left="426" w:hanging="426"/>
              <w:jc w:val="right"/>
              <w:rPr>
                <w:b/>
                <w:szCs w:val="24"/>
              </w:rPr>
            </w:pPr>
            <w:r w:rsidRPr="00C334BE">
              <w:rPr>
                <w:b/>
                <w:szCs w:val="24"/>
              </w:rPr>
              <w:t>-5 BODOVA</w:t>
            </w:r>
          </w:p>
        </w:tc>
      </w:tr>
      <w:tr w:rsidR="00C334BE" w:rsidRPr="00C334BE" w:rsidTr="00C334BE">
        <w:trPr>
          <w:jc w:val="center"/>
        </w:trPr>
        <w:tc>
          <w:tcPr>
            <w:tcW w:w="2933" w:type="dxa"/>
            <w:shd w:val="clear" w:color="auto" w:fill="CCFFCC"/>
          </w:tcPr>
          <w:p w:rsidR="00C334BE" w:rsidRPr="00C334BE" w:rsidRDefault="00C334BE" w:rsidP="00C334BE">
            <w:pPr>
              <w:tabs>
                <w:tab w:val="left" w:pos="426"/>
              </w:tabs>
              <w:ind w:left="426" w:hanging="426"/>
              <w:jc w:val="center"/>
              <w:rPr>
                <w:b/>
                <w:szCs w:val="24"/>
              </w:rPr>
            </w:pPr>
          </w:p>
        </w:tc>
        <w:tc>
          <w:tcPr>
            <w:tcW w:w="3691" w:type="dxa"/>
            <w:shd w:val="clear" w:color="auto" w:fill="CCFFCC"/>
          </w:tcPr>
          <w:p w:rsidR="00C334BE" w:rsidRPr="00C334BE" w:rsidRDefault="00C334BE" w:rsidP="00C334BE">
            <w:pPr>
              <w:tabs>
                <w:tab w:val="left" w:pos="426"/>
              </w:tabs>
              <w:ind w:left="426" w:hanging="426"/>
              <w:rPr>
                <w:b/>
                <w:szCs w:val="24"/>
              </w:rPr>
            </w:pPr>
            <w:r w:rsidRPr="00C334BE">
              <w:rPr>
                <w:b/>
                <w:szCs w:val="24"/>
              </w:rPr>
              <w:t xml:space="preserve">BEZ ODGOVORA: </w:t>
            </w:r>
          </w:p>
        </w:tc>
        <w:tc>
          <w:tcPr>
            <w:tcW w:w="2165" w:type="dxa"/>
            <w:shd w:val="clear" w:color="auto" w:fill="CCFFCC"/>
          </w:tcPr>
          <w:p w:rsidR="00C334BE" w:rsidRPr="00C334BE" w:rsidRDefault="00C334BE" w:rsidP="00C334BE">
            <w:pPr>
              <w:tabs>
                <w:tab w:val="left" w:pos="426"/>
              </w:tabs>
              <w:ind w:left="426" w:hanging="426"/>
              <w:jc w:val="right"/>
              <w:rPr>
                <w:b/>
                <w:szCs w:val="24"/>
              </w:rPr>
            </w:pPr>
            <w:r w:rsidRPr="00C334BE">
              <w:rPr>
                <w:b/>
                <w:szCs w:val="24"/>
              </w:rPr>
              <w:t xml:space="preserve"> 0 BODOVA</w:t>
            </w:r>
          </w:p>
        </w:tc>
      </w:tr>
    </w:tbl>
    <w:p w:rsidR="00C334BE" w:rsidRDefault="00C334BE" w:rsidP="00C334BE">
      <w:pPr>
        <w:tabs>
          <w:tab w:val="left" w:pos="426"/>
        </w:tabs>
        <w:ind w:left="426" w:hanging="426"/>
        <w:jc w:val="center"/>
        <w:rPr>
          <w:b/>
          <w:szCs w:val="24"/>
        </w:rPr>
      </w:pPr>
    </w:p>
    <w:p w:rsidR="00C334BE" w:rsidRDefault="00C334BE" w:rsidP="00C334BE">
      <w:pPr>
        <w:tabs>
          <w:tab w:val="left" w:pos="426"/>
        </w:tabs>
        <w:ind w:left="426" w:hanging="426"/>
      </w:pPr>
      <w:r>
        <w:rPr>
          <w:szCs w:val="24"/>
        </w:rPr>
        <w:t>1.</w:t>
      </w:r>
      <w:r>
        <w:rPr>
          <w:szCs w:val="24"/>
        </w:rPr>
        <w:tab/>
      </w:r>
      <w:r w:rsidR="0067688D">
        <w:t>Koliko se različitih riječi može napisati od slova L, U, C, K, O</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67688D" w:rsidP="00C334BE">
            <w:pPr>
              <w:tabs>
                <w:tab w:val="left" w:pos="426"/>
              </w:tabs>
              <w:ind w:left="426" w:hanging="426"/>
              <w:jc w:val="center"/>
              <w:rPr>
                <w:szCs w:val="24"/>
              </w:rPr>
            </w:pPr>
            <w:r>
              <w:rPr>
                <w:szCs w:val="24"/>
              </w:rPr>
              <w:t>12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67688D" w:rsidP="00C334BE">
            <w:pPr>
              <w:tabs>
                <w:tab w:val="left" w:pos="426"/>
              </w:tabs>
              <w:ind w:left="426" w:hanging="426"/>
              <w:jc w:val="center"/>
              <w:rPr>
                <w:szCs w:val="24"/>
              </w:rPr>
            </w:pPr>
            <w:r>
              <w:rPr>
                <w:szCs w:val="24"/>
              </w:rPr>
              <w:t>24</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67688D" w:rsidP="00C334BE">
            <w:pPr>
              <w:tabs>
                <w:tab w:val="left" w:pos="426"/>
              </w:tabs>
              <w:ind w:left="426" w:hanging="426"/>
              <w:jc w:val="center"/>
              <w:rPr>
                <w:szCs w:val="24"/>
              </w:rPr>
            </w:pPr>
            <w:r>
              <w:rPr>
                <w:szCs w:val="24"/>
              </w:rPr>
              <w:t>72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67688D" w:rsidP="00C334BE">
            <w:pPr>
              <w:tabs>
                <w:tab w:val="left" w:pos="426"/>
              </w:tabs>
              <w:ind w:left="426" w:hanging="426"/>
              <w:jc w:val="center"/>
              <w:rPr>
                <w:szCs w:val="24"/>
              </w:rPr>
            </w:pPr>
            <w:r>
              <w:rPr>
                <w:szCs w:val="24"/>
              </w:rPr>
              <w:t>240</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67688D" w:rsidP="00C334BE">
            <w:pPr>
              <w:tabs>
                <w:tab w:val="left" w:pos="426"/>
              </w:tabs>
              <w:ind w:left="426" w:hanging="426"/>
              <w:jc w:val="center"/>
              <w:rPr>
                <w:szCs w:val="24"/>
              </w:rPr>
            </w:pPr>
            <w:r>
              <w:rPr>
                <w:szCs w:val="24"/>
              </w:rPr>
              <w:t>60</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rPr>
          <w:szCs w:val="24"/>
        </w:rPr>
      </w:pPr>
    </w:p>
    <w:p w:rsidR="00C334BE" w:rsidRDefault="00C334BE" w:rsidP="00C334BE">
      <w:pPr>
        <w:tabs>
          <w:tab w:val="left" w:pos="426"/>
        </w:tabs>
        <w:ind w:left="426" w:hanging="426"/>
      </w:pPr>
      <w:r>
        <w:rPr>
          <w:szCs w:val="24"/>
        </w:rPr>
        <w:t>2.</w:t>
      </w:r>
      <w:r>
        <w:rPr>
          <w:szCs w:val="24"/>
        </w:rPr>
        <w:tab/>
      </w:r>
      <w:r>
        <w:t>Izbaci uljez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Polukrug je kružni isječak.</w:t>
            </w: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Polukrug je kružni odsječak.</w:t>
            </w: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Promjer kruga je dio kruga.</w: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Promjer kružnice je dio te kružnice.</w:t>
            </w: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Polumjer kruga je dio kruga.</w:t>
            </w:r>
          </w:p>
        </w:tc>
      </w:tr>
    </w:tbl>
    <w:p w:rsidR="00C334BE" w:rsidRPr="004560F3" w:rsidRDefault="00C334BE" w:rsidP="00C334BE">
      <w:pPr>
        <w:tabs>
          <w:tab w:val="left" w:pos="426"/>
        </w:tabs>
        <w:ind w:left="426" w:hanging="426"/>
        <w:rPr>
          <w:szCs w:val="24"/>
        </w:rPr>
      </w:pPr>
    </w:p>
    <w:p w:rsidR="008B1CB0" w:rsidRDefault="00C334BE" w:rsidP="008B1CB0">
      <w:pPr>
        <w:tabs>
          <w:tab w:val="left" w:pos="426"/>
        </w:tabs>
        <w:ind w:left="426" w:hanging="426"/>
      </w:pPr>
      <w:r>
        <w:t>3.</w:t>
      </w:r>
      <w:r>
        <w:tab/>
      </w:r>
      <w:r w:rsidR="008B1CB0">
        <w:t>Pravokutnik čije su duljine stranica 12 cm i 9 cm podijeljen je (bez ostatka) na najmanji broj jednakih kvadrata. Koliko ima takvih kvadr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8B1CB0" w:rsidRPr="00C334BE" w:rsidTr="0067688D">
        <w:tc>
          <w:tcPr>
            <w:tcW w:w="2176" w:type="dxa"/>
          </w:tcPr>
          <w:p w:rsidR="008B1CB0" w:rsidRPr="00C334BE" w:rsidRDefault="008B1CB0" w:rsidP="0067688D">
            <w:pPr>
              <w:tabs>
                <w:tab w:val="left" w:pos="426"/>
              </w:tabs>
              <w:ind w:left="426" w:hanging="426"/>
              <w:rPr>
                <w:szCs w:val="24"/>
              </w:rPr>
            </w:pPr>
            <w:r w:rsidRPr="00C334BE">
              <w:rPr>
                <w:b/>
                <w:szCs w:val="24"/>
              </w:rPr>
              <w:t>A</w:t>
            </w:r>
            <w:r w:rsidRPr="00C334BE">
              <w:rPr>
                <w:szCs w:val="24"/>
              </w:rPr>
              <w:t xml:space="preserve">. </w:t>
            </w:r>
          </w:p>
          <w:p w:rsidR="008B1CB0" w:rsidRPr="00C334BE" w:rsidRDefault="008B1CB0" w:rsidP="0067688D">
            <w:pPr>
              <w:tabs>
                <w:tab w:val="left" w:pos="426"/>
              </w:tabs>
              <w:ind w:left="426" w:hanging="426"/>
              <w:jc w:val="center"/>
              <w:rPr>
                <w:szCs w:val="24"/>
              </w:rPr>
            </w:pPr>
            <w:r w:rsidRPr="00C334BE">
              <w:rPr>
                <w:szCs w:val="24"/>
              </w:rPr>
              <w:t>12</w:t>
            </w:r>
          </w:p>
          <w:p w:rsidR="008B1CB0" w:rsidRPr="00C334BE" w:rsidRDefault="008B1CB0" w:rsidP="0067688D">
            <w:pPr>
              <w:tabs>
                <w:tab w:val="left" w:pos="426"/>
              </w:tabs>
              <w:ind w:left="426" w:hanging="426"/>
              <w:jc w:val="center"/>
              <w:rPr>
                <w:szCs w:val="24"/>
              </w:rPr>
            </w:pPr>
          </w:p>
        </w:tc>
        <w:tc>
          <w:tcPr>
            <w:tcW w:w="2176" w:type="dxa"/>
          </w:tcPr>
          <w:p w:rsidR="008B1CB0" w:rsidRPr="00C334BE" w:rsidRDefault="008B1CB0" w:rsidP="0067688D">
            <w:pPr>
              <w:tabs>
                <w:tab w:val="left" w:pos="426"/>
              </w:tabs>
              <w:ind w:left="426" w:hanging="426"/>
              <w:rPr>
                <w:szCs w:val="24"/>
              </w:rPr>
            </w:pPr>
            <w:r w:rsidRPr="00C334BE">
              <w:rPr>
                <w:b/>
                <w:szCs w:val="24"/>
              </w:rPr>
              <w:t>B</w:t>
            </w:r>
            <w:r w:rsidRPr="00C334BE">
              <w:rPr>
                <w:szCs w:val="24"/>
              </w:rPr>
              <w:t xml:space="preserve">. </w:t>
            </w:r>
          </w:p>
          <w:p w:rsidR="008B1CB0" w:rsidRPr="00C334BE" w:rsidRDefault="008B1CB0" w:rsidP="0067688D">
            <w:pPr>
              <w:tabs>
                <w:tab w:val="left" w:pos="426"/>
              </w:tabs>
              <w:ind w:left="426" w:hanging="426"/>
              <w:jc w:val="center"/>
              <w:rPr>
                <w:szCs w:val="24"/>
              </w:rPr>
            </w:pPr>
            <w:r>
              <w:rPr>
                <w:szCs w:val="24"/>
              </w:rPr>
              <w:t>48</w:t>
            </w:r>
          </w:p>
          <w:p w:rsidR="008B1CB0" w:rsidRPr="00C334BE" w:rsidRDefault="008B1CB0" w:rsidP="0067688D">
            <w:pPr>
              <w:tabs>
                <w:tab w:val="left" w:pos="426"/>
              </w:tabs>
              <w:ind w:left="426" w:hanging="426"/>
              <w:jc w:val="center"/>
              <w:rPr>
                <w:szCs w:val="24"/>
              </w:rPr>
            </w:pPr>
          </w:p>
        </w:tc>
        <w:tc>
          <w:tcPr>
            <w:tcW w:w="2176" w:type="dxa"/>
          </w:tcPr>
          <w:p w:rsidR="008B1CB0" w:rsidRPr="00C334BE" w:rsidRDefault="008B1CB0" w:rsidP="0067688D">
            <w:pPr>
              <w:tabs>
                <w:tab w:val="left" w:pos="426"/>
              </w:tabs>
              <w:ind w:left="426" w:hanging="426"/>
              <w:rPr>
                <w:szCs w:val="24"/>
              </w:rPr>
            </w:pPr>
            <w:r w:rsidRPr="00C334BE">
              <w:rPr>
                <w:b/>
                <w:szCs w:val="24"/>
              </w:rPr>
              <w:t>C</w:t>
            </w:r>
            <w:r w:rsidRPr="00C334BE">
              <w:rPr>
                <w:szCs w:val="24"/>
              </w:rPr>
              <w:t xml:space="preserve">. </w:t>
            </w:r>
          </w:p>
          <w:p w:rsidR="008B1CB0" w:rsidRPr="00C334BE" w:rsidRDefault="008B1CB0" w:rsidP="0067688D">
            <w:pPr>
              <w:tabs>
                <w:tab w:val="left" w:pos="426"/>
              </w:tabs>
              <w:ind w:left="426" w:hanging="426"/>
              <w:jc w:val="center"/>
              <w:rPr>
                <w:szCs w:val="24"/>
              </w:rPr>
            </w:pPr>
            <w:r>
              <w:rPr>
                <w:szCs w:val="24"/>
              </w:rPr>
              <w:t>9</w:t>
            </w:r>
          </w:p>
          <w:p w:rsidR="008B1CB0" w:rsidRPr="00C334BE" w:rsidRDefault="008B1CB0" w:rsidP="0067688D">
            <w:pPr>
              <w:tabs>
                <w:tab w:val="left" w:pos="426"/>
              </w:tabs>
              <w:ind w:left="426" w:hanging="426"/>
              <w:jc w:val="center"/>
              <w:rPr>
                <w:szCs w:val="24"/>
              </w:rPr>
            </w:pPr>
          </w:p>
        </w:tc>
        <w:tc>
          <w:tcPr>
            <w:tcW w:w="2176" w:type="dxa"/>
          </w:tcPr>
          <w:p w:rsidR="008B1CB0" w:rsidRPr="00C334BE" w:rsidRDefault="008B1CB0" w:rsidP="0067688D">
            <w:pPr>
              <w:tabs>
                <w:tab w:val="left" w:pos="426"/>
              </w:tabs>
              <w:ind w:left="426" w:hanging="426"/>
              <w:rPr>
                <w:szCs w:val="24"/>
              </w:rPr>
            </w:pPr>
            <w:r w:rsidRPr="00C334BE">
              <w:rPr>
                <w:b/>
                <w:szCs w:val="24"/>
              </w:rPr>
              <w:t>D</w:t>
            </w:r>
            <w:r w:rsidRPr="00C334BE">
              <w:rPr>
                <w:szCs w:val="24"/>
              </w:rPr>
              <w:t xml:space="preserve">. </w:t>
            </w:r>
          </w:p>
          <w:p w:rsidR="008B1CB0" w:rsidRPr="00C334BE" w:rsidRDefault="008B1CB0" w:rsidP="0067688D">
            <w:pPr>
              <w:tabs>
                <w:tab w:val="left" w:pos="426"/>
              </w:tabs>
              <w:ind w:left="426" w:hanging="426"/>
              <w:jc w:val="center"/>
              <w:rPr>
                <w:szCs w:val="24"/>
              </w:rPr>
            </w:pPr>
            <w:r>
              <w:rPr>
                <w:szCs w:val="24"/>
              </w:rPr>
              <w:t>6</w:t>
            </w:r>
          </w:p>
          <w:p w:rsidR="008B1CB0" w:rsidRPr="00C334BE" w:rsidRDefault="008B1CB0" w:rsidP="0067688D">
            <w:pPr>
              <w:tabs>
                <w:tab w:val="left" w:pos="426"/>
              </w:tabs>
              <w:ind w:left="426" w:hanging="426"/>
              <w:jc w:val="center"/>
              <w:rPr>
                <w:szCs w:val="24"/>
              </w:rPr>
            </w:pPr>
          </w:p>
        </w:tc>
        <w:tc>
          <w:tcPr>
            <w:tcW w:w="2177" w:type="dxa"/>
          </w:tcPr>
          <w:p w:rsidR="008B1CB0" w:rsidRPr="00C334BE" w:rsidRDefault="008B1CB0" w:rsidP="0067688D">
            <w:pPr>
              <w:tabs>
                <w:tab w:val="left" w:pos="426"/>
              </w:tabs>
              <w:ind w:left="426" w:hanging="426"/>
              <w:rPr>
                <w:szCs w:val="24"/>
              </w:rPr>
            </w:pPr>
            <w:r w:rsidRPr="00C334BE">
              <w:rPr>
                <w:b/>
                <w:szCs w:val="24"/>
              </w:rPr>
              <w:t>E</w:t>
            </w:r>
            <w:r w:rsidRPr="00C334BE">
              <w:rPr>
                <w:szCs w:val="24"/>
              </w:rPr>
              <w:t xml:space="preserve">. </w:t>
            </w:r>
          </w:p>
          <w:p w:rsidR="008B1CB0" w:rsidRPr="00C334BE" w:rsidRDefault="008B1CB0" w:rsidP="0067688D">
            <w:pPr>
              <w:tabs>
                <w:tab w:val="left" w:pos="426"/>
              </w:tabs>
              <w:ind w:left="426" w:hanging="426"/>
              <w:jc w:val="center"/>
              <w:rPr>
                <w:szCs w:val="24"/>
              </w:rPr>
            </w:pPr>
            <w:r>
              <w:rPr>
                <w:szCs w:val="24"/>
              </w:rPr>
              <w:t>24</w:t>
            </w:r>
          </w:p>
          <w:p w:rsidR="008B1CB0" w:rsidRPr="00C334BE" w:rsidRDefault="008B1CB0" w:rsidP="0067688D">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 xml:space="preserve">4. </w:t>
      </w:r>
      <w:r>
        <w:tab/>
        <w:t xml:space="preserve">Koliko je </w:t>
      </w:r>
      <w:r w:rsidRPr="00853E62">
        <w:rPr>
          <w:position w:val="-14"/>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85pt;height:20.05pt" o:ole="">
            <v:imagedata r:id="rId5" o:title=""/>
          </v:shape>
          <o:OLEObject Type="Embed" ProgID="Equation.DSMT4" ShapeID="_x0000_i1025" DrawAspect="Content" ObjectID="_1447137484" r:id="rId6"/>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04</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50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410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400</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40</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5.</w:t>
      </w:r>
      <w:r>
        <w:tab/>
        <w:t>Koliko vrhova ima mnogokut u kojemu se mo</w:t>
      </w:r>
      <w:r w:rsidR="00940531">
        <w:t>že nacrtati ukupno 54 dijagonala</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9</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1</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12</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3</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6.</w:t>
      </w:r>
      <w:r>
        <w:tab/>
        <w:t>Za koliko se stupnjeva zakrene velika kazaljka sata u 7 minu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51°</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8°</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49°</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42°</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35°</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7.</w:t>
      </w:r>
      <w:r>
        <w:tab/>
        <w:t xml:space="preserve">Apsolutna vrijednost nekog broja </w:t>
      </w:r>
      <w:r w:rsidRPr="008B2F3C">
        <w:rPr>
          <w:i/>
        </w:rPr>
        <w:t>x</w:t>
      </w:r>
      <w:r>
        <w:t xml:space="preserve"> jest 3, a broja </w:t>
      </w:r>
      <w:r w:rsidRPr="008B2F3C">
        <w:rPr>
          <w:i/>
        </w:rPr>
        <w:t>y</w:t>
      </w:r>
      <w:r>
        <w:t xml:space="preserve"> jest 12. Koliko različitih rezultata dobijemo za zbroj brojeva </w:t>
      </w:r>
      <w:r w:rsidRPr="008B2F3C">
        <w:rPr>
          <w:i/>
        </w:rPr>
        <w:t>x</w:t>
      </w:r>
      <w:r>
        <w:t xml:space="preserve"> i </w:t>
      </w:r>
      <w:r w:rsidRPr="008B2F3C">
        <w:rPr>
          <w:i/>
        </w:rPr>
        <w:t>y</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3</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6</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8</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2</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4</w:t>
            </w:r>
          </w:p>
          <w:p w:rsidR="00C334BE" w:rsidRPr="00C334BE" w:rsidRDefault="00C334BE" w:rsidP="00C334BE">
            <w:pPr>
              <w:tabs>
                <w:tab w:val="left" w:pos="426"/>
              </w:tabs>
              <w:ind w:left="426" w:hanging="426"/>
              <w:jc w:val="center"/>
              <w:rPr>
                <w:szCs w:val="24"/>
              </w:rPr>
            </w:pPr>
          </w:p>
        </w:tc>
      </w:tr>
    </w:tbl>
    <w:p w:rsidR="00B317EB" w:rsidRDefault="00B317EB" w:rsidP="00B317EB">
      <w:pPr>
        <w:ind w:left="360"/>
      </w:pPr>
    </w:p>
    <w:p w:rsidR="00C334BE" w:rsidRPr="00B317EB" w:rsidRDefault="00B317EB" w:rsidP="00B317EB">
      <w:pPr>
        <w:ind w:left="426" w:hanging="426"/>
        <w:rPr>
          <w:szCs w:val="24"/>
        </w:rPr>
      </w:pPr>
      <w:r>
        <w:t xml:space="preserve">8. </w:t>
      </w:r>
      <w:r>
        <w:tab/>
      </w:r>
      <w:r>
        <w:rPr>
          <w:szCs w:val="24"/>
        </w:rPr>
        <w:t>Otac visok 1.8 m baca sjenu dugačku 1.2 m. Koliku sjenu baca sin visok 1.5 m koji u isto vrijeme stoji kraj oc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0,1 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2,25 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1 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1,44 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1,2 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9.</w:t>
      </w:r>
      <w:r>
        <w:tab/>
        <w:t>Koliki je opseg trokuta kome su duljine srednjica 1 cm, 2 cm i 2,5 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5,5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11</w:t>
            </w:r>
            <w:r w:rsidR="00463081">
              <w:rPr>
                <w:szCs w:val="24"/>
              </w:rPr>
              <w:t>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22 cm</w: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8 c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9 c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 w:val="left" w:pos="2127"/>
        </w:tabs>
        <w:ind w:left="426" w:hanging="426"/>
        <w:rPr>
          <w:color w:val="000000"/>
        </w:rPr>
      </w:pPr>
      <w:r>
        <w:lastRenderedPageBreak/>
        <w:t>10.</w:t>
      </w:r>
      <w:r>
        <w:tab/>
      </w:r>
      <w:r w:rsidRPr="008C56B9">
        <w:rPr>
          <w:color w:val="000000"/>
        </w:rPr>
        <w:t>Izračunaj vrijednost izraza</w:t>
      </w:r>
      <w:r>
        <w:rPr>
          <w:color w:val="000000"/>
        </w:rPr>
        <w:t xml:space="preserve"> </w:t>
      </w:r>
      <w:r w:rsidRPr="008C56B9">
        <w:rPr>
          <w:color w:val="000000"/>
        </w:rPr>
        <w:t xml:space="preserve"> </w:t>
      </w:r>
      <w:r w:rsidRPr="008C56B9">
        <w:rPr>
          <w:color w:val="000000"/>
          <w:position w:val="-24"/>
        </w:rPr>
        <w:object w:dxaOrig="540" w:dyaOrig="660">
          <v:shape id="_x0000_i1026" type="#_x0000_t75" style="width:26.9pt;height:33.2pt" o:ole="">
            <v:imagedata r:id="rId7" o:title=""/>
          </v:shape>
          <o:OLEObject Type="Embed" ProgID="Equation.3" ShapeID="_x0000_i1026" DrawAspect="Content" ObjectID="_1447137485" r:id="rId8"/>
        </w:object>
      </w:r>
      <w:r w:rsidRPr="008C56B9">
        <w:rPr>
          <w:color w:val="000000"/>
        </w:rPr>
        <w:t xml:space="preserve"> + (3</w:t>
      </w:r>
      <w:r w:rsidRPr="000E2D2F">
        <w:rPr>
          <w:i/>
          <w:color w:val="000000"/>
        </w:rPr>
        <w:t>x</w:t>
      </w:r>
      <w:r w:rsidRPr="008C56B9">
        <w:rPr>
          <w:color w:val="000000"/>
        </w:rPr>
        <w:t>)</w:t>
      </w:r>
      <w:r w:rsidRPr="000E2D2F">
        <w:rPr>
          <w:color w:val="000000"/>
          <w:vertAlign w:val="superscript"/>
        </w:rPr>
        <w:t> 2</w:t>
      </w:r>
      <w:r w:rsidRPr="008C56B9">
        <w:rPr>
          <w:color w:val="000000"/>
        </w:rPr>
        <w:t xml:space="preserve"> </w:t>
      </w:r>
      <w:r>
        <w:rPr>
          <w:color w:val="000000"/>
        </w:rPr>
        <w:t xml:space="preserve"> </w:t>
      </w:r>
      <w:r w:rsidRPr="008C56B9">
        <w:rPr>
          <w:color w:val="000000"/>
        </w:rPr>
        <w:t>ako je</w:t>
      </w:r>
      <w:r>
        <w:rPr>
          <w:color w:val="000000"/>
        </w:rPr>
        <w:t xml:space="preserve"> </w:t>
      </w:r>
      <w:r w:rsidRPr="008C56B9">
        <w:rPr>
          <w:color w:val="000000"/>
        </w:rPr>
        <w:t xml:space="preserve"> </w:t>
      </w:r>
      <w:r w:rsidRPr="000E2D2F">
        <w:rPr>
          <w:i/>
          <w:color w:val="000000"/>
        </w:rPr>
        <w:t>x</w:t>
      </w:r>
      <w:r w:rsidRPr="008C56B9">
        <w:rPr>
          <w:color w:val="000000"/>
        </w:rPr>
        <w:t xml:space="preserve"> =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84</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463081" w:rsidP="00C334BE">
            <w:pPr>
              <w:tabs>
                <w:tab w:val="left" w:pos="426"/>
              </w:tabs>
              <w:ind w:left="426" w:hanging="426"/>
              <w:jc w:val="center"/>
              <w:rPr>
                <w:szCs w:val="24"/>
              </w:rPr>
            </w:pPr>
            <w:r w:rsidRPr="008C56B9">
              <w:rPr>
                <w:color w:val="000000"/>
              </w:rPr>
              <w:t>–</w:t>
            </w:r>
            <w:r>
              <w:rPr>
                <w:color w:val="000000"/>
              </w:rPr>
              <w:t>84</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sidRPr="008C56B9">
              <w:rPr>
                <w:color w:val="000000"/>
              </w:rPr>
              <w:t>–</w:t>
            </w:r>
            <w:r>
              <w:rPr>
                <w:color w:val="000000"/>
              </w:rPr>
              <w:t>78</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72</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78</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Pr="00AC3D27" w:rsidRDefault="00C334BE" w:rsidP="00C334BE">
      <w:pPr>
        <w:tabs>
          <w:tab w:val="left" w:pos="426"/>
        </w:tabs>
        <w:ind w:left="426" w:hanging="426"/>
      </w:pPr>
      <w:r>
        <w:t>11.</w:t>
      </w:r>
      <w:r w:rsidRPr="002A55AB">
        <w:t xml:space="preserve"> </w:t>
      </w:r>
      <w:r>
        <w:tab/>
        <w:t xml:space="preserve">U nekom trokutu </w:t>
      </w:r>
      <w:r w:rsidRPr="008B2F3C">
        <w:rPr>
          <w:position w:val="-6"/>
        </w:rPr>
        <w:object w:dxaOrig="680" w:dyaOrig="279">
          <v:shape id="_x0000_i1027" type="#_x0000_t75" style="width:33.8pt;height:13.75pt" o:ole="">
            <v:imagedata r:id="rId9" o:title=""/>
          </v:shape>
          <o:OLEObject Type="Embed" ProgID="Equation.DSMT4" ShapeID="_x0000_i1027" DrawAspect="Content" ObjectID="_1447137486" r:id="rId10"/>
        </w:object>
      </w:r>
      <w:r>
        <w:t xml:space="preserve"> vanjski je kut </w:t>
      </w:r>
      <w:r w:rsidRPr="00AC3D27">
        <w:rPr>
          <w:position w:val="-12"/>
        </w:rPr>
        <w:object w:dxaOrig="960" w:dyaOrig="360">
          <v:shape id="_x0000_i1028" type="#_x0000_t75" style="width:48.2pt;height:18.15pt" o:ole="">
            <v:imagedata r:id="rId11" o:title=""/>
          </v:shape>
          <o:OLEObject Type="Embed" ProgID="Equation.DSMT4" ShapeID="_x0000_i1028" DrawAspect="Content" ObjectID="_1447137487" r:id="rId12"/>
        </w:object>
      </w:r>
      <w:r>
        <w:t xml:space="preserve">, a kut </w:t>
      </w:r>
      <w:r w:rsidRPr="00AC3D27">
        <w:rPr>
          <w:i/>
        </w:rPr>
        <w:t>β</w:t>
      </w:r>
      <w:r>
        <w:t xml:space="preserve"> je 5 puta veći od kuta </w:t>
      </w:r>
      <w:r w:rsidRPr="00AC3D27">
        <w:rPr>
          <w:i/>
        </w:rPr>
        <w:t>γ</w:t>
      </w:r>
      <w:r>
        <w:t xml:space="preserve">. Koliko stupnjeva ima kut </w:t>
      </w:r>
      <w:r w:rsidRPr="00AC3D27">
        <w:rPr>
          <w:i/>
        </w:rPr>
        <w:t>β</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9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8°</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2°</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60°</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72°</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12.</w:t>
      </w:r>
      <w:r w:rsidRPr="002A55AB">
        <w:t xml:space="preserve"> </w:t>
      </w:r>
      <w:r>
        <w:tab/>
        <w:t xml:space="preserve">Koja od sljedećih linearnih funkcija pada najbrže: </w:t>
      </w:r>
    </w:p>
    <w:p w:rsidR="00C334BE" w:rsidRPr="004A0EF9" w:rsidRDefault="00C334BE" w:rsidP="00C334BE">
      <w:pPr>
        <w:pStyle w:val="MTDisplayEquation"/>
        <w:tabs>
          <w:tab w:val="left" w:pos="426"/>
        </w:tabs>
        <w:ind w:left="426" w:hanging="426"/>
      </w:pPr>
      <w:r>
        <w:tab/>
      </w:r>
      <w:r w:rsidRPr="004A0EF9">
        <w:rPr>
          <w:position w:val="-24"/>
        </w:rPr>
        <w:object w:dxaOrig="1579" w:dyaOrig="620">
          <v:shape id="_x0000_i1029" type="#_x0000_t75" style="width:78.9pt;height:31.3pt" o:ole="">
            <v:imagedata r:id="rId13" o:title=""/>
          </v:shape>
          <o:OLEObject Type="Embed" ProgID="Equation.DSMT4" ShapeID="_x0000_i1029" DrawAspect="Content" ObjectID="_1447137488" r:id="rId14"/>
        </w:object>
      </w:r>
      <w:r>
        <w:t xml:space="preserve">, </w:t>
      </w:r>
      <w:r w:rsidRPr="004A0EF9">
        <w:rPr>
          <w:position w:val="-14"/>
        </w:rPr>
        <w:object w:dxaOrig="1700" w:dyaOrig="400">
          <v:shape id="_x0000_i1030" type="#_x0000_t75" style="width:85.15pt;height:20.05pt" o:ole="">
            <v:imagedata r:id="rId15" o:title=""/>
          </v:shape>
          <o:OLEObject Type="Embed" ProgID="Equation.DSMT4" ShapeID="_x0000_i1030" DrawAspect="Content" ObjectID="_1447137489" r:id="rId16"/>
        </w:object>
      </w:r>
      <w:r>
        <w:t xml:space="preserve">, </w:t>
      </w:r>
      <w:r w:rsidRPr="004A0EF9">
        <w:rPr>
          <w:position w:val="-14"/>
        </w:rPr>
        <w:object w:dxaOrig="1800" w:dyaOrig="400">
          <v:shape id="_x0000_i1031" type="#_x0000_t75" style="width:90.15pt;height:20.05pt" o:ole="">
            <v:imagedata r:id="rId17" o:title=""/>
          </v:shape>
          <o:OLEObject Type="Embed" ProgID="Equation.DSMT4" ShapeID="_x0000_i1031" DrawAspect="Content" ObjectID="_1447137490" r:id="rId18"/>
        </w:object>
      </w:r>
      <w:r>
        <w:t xml:space="preserve">, </w:t>
      </w:r>
      <w:r w:rsidRPr="004A0EF9">
        <w:rPr>
          <w:position w:val="-24"/>
        </w:rPr>
        <w:object w:dxaOrig="1980" w:dyaOrig="620">
          <v:shape id="_x0000_i1032" type="#_x0000_t75" style="width:98.9pt;height:31.3pt" o:ole="">
            <v:imagedata r:id="rId19" o:title=""/>
          </v:shape>
          <o:OLEObject Type="Embed" ProgID="Equation.DSMT4" ShapeID="_x0000_i1032" DrawAspect="Content" ObjectID="_1447137491" r:id="rId20"/>
        </w:object>
      </w:r>
      <w:r>
        <w:t xml:space="preserve">, </w:t>
      </w:r>
      <w:r w:rsidRPr="004A0EF9">
        <w:rPr>
          <w:position w:val="-14"/>
        </w:rPr>
        <w:object w:dxaOrig="980" w:dyaOrig="400">
          <v:shape id="_x0000_i1033" type="#_x0000_t75" style="width:48.85pt;height:20.05pt" o:ole="">
            <v:imagedata r:id="rId21" o:title=""/>
          </v:shape>
          <o:OLEObject Type="Embed" ProgID="Equation.DSMT4" ShapeID="_x0000_i1033" DrawAspect="Content" ObjectID="_1447137492" r:id="rId22"/>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463081" w:rsidRDefault="00463081" w:rsidP="00C334BE">
            <w:pPr>
              <w:tabs>
                <w:tab w:val="left" w:pos="426"/>
              </w:tabs>
              <w:ind w:left="426" w:hanging="426"/>
              <w:jc w:val="center"/>
              <w:rPr>
                <w:i/>
                <w:szCs w:val="24"/>
              </w:rPr>
            </w:pPr>
            <w:r w:rsidRPr="00463081">
              <w:rPr>
                <w:i/>
                <w:szCs w:val="24"/>
              </w:rPr>
              <w:t>l</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i/>
                <w:szCs w:val="24"/>
              </w:rPr>
            </w:pPr>
            <w:r w:rsidRPr="00C334BE">
              <w:rPr>
                <w:i/>
                <w:szCs w:val="24"/>
              </w:rPr>
              <w:t>h</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463081" w:rsidRDefault="00463081" w:rsidP="00C334BE">
            <w:pPr>
              <w:tabs>
                <w:tab w:val="left" w:pos="426"/>
              </w:tabs>
              <w:ind w:left="426" w:hanging="426"/>
              <w:jc w:val="center"/>
              <w:rPr>
                <w:i/>
                <w:szCs w:val="24"/>
              </w:rPr>
            </w:pPr>
            <w:r w:rsidRPr="00463081">
              <w:rPr>
                <w:i/>
                <w:szCs w:val="24"/>
              </w:rPr>
              <w:t>f</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463081" w:rsidRDefault="00463081" w:rsidP="00C334BE">
            <w:pPr>
              <w:tabs>
                <w:tab w:val="left" w:pos="426"/>
              </w:tabs>
              <w:ind w:left="426" w:hanging="426"/>
              <w:jc w:val="center"/>
              <w:rPr>
                <w:i/>
                <w:szCs w:val="24"/>
              </w:rPr>
            </w:pPr>
            <w:r w:rsidRPr="00463081">
              <w:rPr>
                <w:i/>
                <w:szCs w:val="24"/>
              </w:rPr>
              <w:t>k</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463081" w:rsidRDefault="00463081" w:rsidP="00C334BE">
            <w:pPr>
              <w:tabs>
                <w:tab w:val="left" w:pos="426"/>
              </w:tabs>
              <w:ind w:left="426" w:hanging="426"/>
              <w:jc w:val="center"/>
              <w:rPr>
                <w:i/>
                <w:szCs w:val="24"/>
              </w:rPr>
            </w:pPr>
            <w:r w:rsidRPr="00463081">
              <w:rPr>
                <w:i/>
                <w:szCs w:val="24"/>
              </w:rPr>
              <w:t>g</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13.</w:t>
      </w:r>
      <w:r w:rsidRPr="002A55AB">
        <w:t xml:space="preserve"> </w:t>
      </w:r>
      <w:r>
        <w:tab/>
        <w:t>80% crno-bijele fotografije pokriveno je crnom, a 20% bijelom bojom. Povećamo li fotografiju 3 puta, koliki će postotak fotografije biti pokriven bijelom bojo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2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3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4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60%</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80%</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14.</w:t>
      </w:r>
      <w:r w:rsidRPr="00C725E3">
        <w:t xml:space="preserve"> </w:t>
      </w:r>
      <w:r w:rsidR="001A31E6">
        <w:tab/>
        <w:t>Količnik razlike brojeva –</w:t>
      </w:r>
      <w:r>
        <w:t>4</w:t>
      </w:r>
      <w:r w:rsidR="001A31E6">
        <w:t>1</w:t>
      </w:r>
      <w:r>
        <w:t xml:space="preserve"> i 7 i razlike brojeva 12 i –12 pomnoži sa 6, rezultatu dodaj 1 pa to sve oduzmi od umnoška brojeva 2 i 14. Koliki je rezulta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5</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7</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sidRPr="008C56B9">
              <w:rPr>
                <w:color w:val="000000"/>
              </w:rPr>
              <w:t>–</w:t>
            </w:r>
            <w:r>
              <w:rPr>
                <w:color w:val="000000"/>
              </w:rPr>
              <w:t>39</w: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39</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sidRPr="008C56B9">
              <w:rPr>
                <w:color w:val="000000"/>
              </w:rPr>
              <w:t>–</w:t>
            </w:r>
            <w:r>
              <w:rPr>
                <w:color w:val="000000"/>
              </w:rPr>
              <w:t>15</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15.</w:t>
      </w:r>
      <w:r w:rsidRPr="00C725E3">
        <w:t xml:space="preserve"> </w:t>
      </w:r>
      <w:r>
        <w:tab/>
        <w:t>Cijena nekog proizvoda bila je 320 kuna, a zatim je taj proizvod poskupio na 342 kuna i 40 lipa. Za koliko se postotaka povisila cijena tog proizvod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w:t>
            </w:r>
            <w:r w:rsidRPr="00C334BE">
              <w:rPr>
                <w:szCs w:val="24"/>
              </w:rPr>
              <w:t>7%</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463081" w:rsidP="00C334BE">
            <w:pPr>
              <w:tabs>
                <w:tab w:val="left" w:pos="426"/>
              </w:tabs>
              <w:ind w:left="426" w:hanging="426"/>
              <w:jc w:val="center"/>
              <w:rPr>
                <w:szCs w:val="24"/>
              </w:rPr>
            </w:pPr>
            <w:r w:rsidRPr="00C334BE">
              <w:rPr>
                <w:szCs w:val="24"/>
              </w:rPr>
              <w:t>7</w:t>
            </w:r>
            <w:r>
              <w:rPr>
                <w:szCs w:val="24"/>
              </w:rPr>
              <w:t>0</w:t>
            </w:r>
            <w:r w:rsidRPr="00C334BE">
              <w:rPr>
                <w:szCs w:val="24"/>
              </w:rPr>
              <w:t>%</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7%</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0,</w:t>
            </w:r>
            <w:r w:rsidRPr="00C334BE">
              <w:rPr>
                <w:szCs w:val="24"/>
              </w:rPr>
              <w:t>7%</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0</w:t>
            </w:r>
            <w:r w:rsidRPr="00C334BE">
              <w:rPr>
                <w:szCs w:val="24"/>
              </w:rPr>
              <w:t>7%</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br w:type="page"/>
      </w:r>
    </w:p>
    <w:tbl>
      <w:tblPr>
        <w:tblW w:w="0" w:type="auto"/>
        <w:jc w:val="center"/>
        <w:tblInd w:w="-4361" w:type="dxa"/>
        <w:tblBorders>
          <w:top w:val="single" w:sz="4" w:space="0" w:color="auto"/>
          <w:left w:val="single" w:sz="4" w:space="0" w:color="auto"/>
          <w:bottom w:val="single" w:sz="4" w:space="0" w:color="auto"/>
          <w:right w:val="single" w:sz="4" w:space="0" w:color="auto"/>
        </w:tblBorders>
        <w:tblLayout w:type="fixed"/>
        <w:tblLook w:val="01E0"/>
      </w:tblPr>
      <w:tblGrid>
        <w:gridCol w:w="2933"/>
        <w:gridCol w:w="3691"/>
        <w:gridCol w:w="2165"/>
      </w:tblGrid>
      <w:tr w:rsidR="00C334BE" w:rsidRPr="00C334BE" w:rsidTr="00C334BE">
        <w:trPr>
          <w:jc w:val="center"/>
        </w:trPr>
        <w:tc>
          <w:tcPr>
            <w:tcW w:w="2933" w:type="dxa"/>
            <w:tcBorders>
              <w:top w:val="single" w:sz="4" w:space="0" w:color="auto"/>
              <w:left w:val="single" w:sz="4" w:space="0" w:color="auto"/>
              <w:bottom w:val="nil"/>
            </w:tcBorders>
            <w:shd w:val="clear" w:color="auto" w:fill="FFFF99"/>
          </w:tcPr>
          <w:p w:rsidR="00C334BE" w:rsidRPr="00C334BE" w:rsidRDefault="00C334BE" w:rsidP="00C334BE">
            <w:pPr>
              <w:tabs>
                <w:tab w:val="left" w:pos="426"/>
              </w:tabs>
              <w:ind w:left="426" w:hanging="426"/>
              <w:jc w:val="center"/>
              <w:rPr>
                <w:b/>
                <w:szCs w:val="24"/>
              </w:rPr>
            </w:pPr>
          </w:p>
        </w:tc>
        <w:tc>
          <w:tcPr>
            <w:tcW w:w="3691" w:type="dxa"/>
            <w:shd w:val="clear" w:color="auto" w:fill="FFFF99"/>
          </w:tcPr>
          <w:p w:rsidR="00C334BE" w:rsidRPr="00C334BE" w:rsidRDefault="00C334BE" w:rsidP="00C334BE">
            <w:pPr>
              <w:tabs>
                <w:tab w:val="left" w:pos="426"/>
              </w:tabs>
              <w:ind w:left="426" w:hanging="426"/>
              <w:rPr>
                <w:b/>
                <w:szCs w:val="24"/>
              </w:rPr>
            </w:pPr>
            <w:r w:rsidRPr="00C334BE">
              <w:rPr>
                <w:b/>
                <w:szCs w:val="24"/>
              </w:rPr>
              <w:t>TOČAN ODGOVOR:</w:t>
            </w:r>
          </w:p>
        </w:tc>
        <w:tc>
          <w:tcPr>
            <w:tcW w:w="2165" w:type="dxa"/>
            <w:tcBorders>
              <w:top w:val="single" w:sz="4" w:space="0" w:color="auto"/>
              <w:bottom w:val="nil"/>
            </w:tcBorders>
            <w:shd w:val="clear" w:color="auto" w:fill="FFFF99"/>
          </w:tcPr>
          <w:p w:rsidR="00C334BE" w:rsidRPr="00C334BE" w:rsidRDefault="00C334BE" w:rsidP="00C334BE">
            <w:pPr>
              <w:tabs>
                <w:tab w:val="left" w:pos="426"/>
              </w:tabs>
              <w:ind w:left="426" w:hanging="426"/>
              <w:jc w:val="right"/>
              <w:rPr>
                <w:b/>
                <w:szCs w:val="24"/>
              </w:rPr>
            </w:pPr>
            <w:r w:rsidRPr="00C334BE">
              <w:rPr>
                <w:b/>
                <w:szCs w:val="24"/>
              </w:rPr>
              <w:t>20 BODOVA</w:t>
            </w:r>
          </w:p>
        </w:tc>
      </w:tr>
      <w:tr w:rsidR="00C334BE" w:rsidRPr="00C334BE" w:rsidTr="00C334BE">
        <w:trPr>
          <w:jc w:val="center"/>
        </w:trPr>
        <w:tc>
          <w:tcPr>
            <w:tcW w:w="2933" w:type="dxa"/>
            <w:tcBorders>
              <w:top w:val="nil"/>
              <w:left w:val="single" w:sz="4" w:space="0" w:color="auto"/>
              <w:bottom w:val="nil"/>
            </w:tcBorders>
            <w:shd w:val="clear" w:color="auto" w:fill="FFFF99"/>
          </w:tcPr>
          <w:p w:rsidR="00C334BE" w:rsidRPr="00C334BE" w:rsidRDefault="00C334BE" w:rsidP="00C334BE">
            <w:pPr>
              <w:tabs>
                <w:tab w:val="left" w:pos="426"/>
              </w:tabs>
              <w:ind w:left="426" w:hanging="426"/>
              <w:rPr>
                <w:b/>
                <w:szCs w:val="24"/>
              </w:rPr>
            </w:pPr>
            <w:r w:rsidRPr="00C334BE">
              <w:rPr>
                <w:b/>
                <w:szCs w:val="24"/>
              </w:rPr>
              <w:t>BODOVANJE:</w:t>
            </w:r>
          </w:p>
        </w:tc>
        <w:tc>
          <w:tcPr>
            <w:tcW w:w="3691" w:type="dxa"/>
            <w:shd w:val="clear" w:color="auto" w:fill="FFFF99"/>
          </w:tcPr>
          <w:p w:rsidR="00C334BE" w:rsidRPr="00C334BE" w:rsidRDefault="00C334BE" w:rsidP="00C334BE">
            <w:pPr>
              <w:tabs>
                <w:tab w:val="left" w:pos="426"/>
              </w:tabs>
              <w:ind w:left="426" w:hanging="426"/>
              <w:rPr>
                <w:b/>
                <w:szCs w:val="24"/>
              </w:rPr>
            </w:pPr>
            <w:r w:rsidRPr="00C334BE">
              <w:rPr>
                <w:b/>
                <w:szCs w:val="24"/>
              </w:rPr>
              <w:t xml:space="preserve">NETOČAN ODGOVOR: </w:t>
            </w:r>
          </w:p>
        </w:tc>
        <w:tc>
          <w:tcPr>
            <w:tcW w:w="2165" w:type="dxa"/>
            <w:tcBorders>
              <w:top w:val="nil"/>
              <w:bottom w:val="nil"/>
            </w:tcBorders>
            <w:shd w:val="clear" w:color="auto" w:fill="FFFF99"/>
          </w:tcPr>
          <w:p w:rsidR="00C334BE" w:rsidRPr="00C334BE" w:rsidRDefault="00C334BE" w:rsidP="00C334BE">
            <w:pPr>
              <w:tabs>
                <w:tab w:val="left" w:pos="426"/>
              </w:tabs>
              <w:ind w:left="426" w:hanging="426"/>
              <w:jc w:val="right"/>
              <w:rPr>
                <w:b/>
                <w:szCs w:val="24"/>
              </w:rPr>
            </w:pPr>
            <w:r w:rsidRPr="00C334BE">
              <w:rPr>
                <w:b/>
                <w:szCs w:val="24"/>
              </w:rPr>
              <w:t>-10 BODOVA</w:t>
            </w:r>
          </w:p>
        </w:tc>
      </w:tr>
      <w:tr w:rsidR="00C334BE" w:rsidRPr="00C334BE" w:rsidTr="00C334BE">
        <w:trPr>
          <w:jc w:val="center"/>
        </w:trPr>
        <w:tc>
          <w:tcPr>
            <w:tcW w:w="2933" w:type="dxa"/>
            <w:tcBorders>
              <w:top w:val="nil"/>
              <w:left w:val="single" w:sz="4" w:space="0" w:color="auto"/>
              <w:bottom w:val="single" w:sz="4" w:space="0" w:color="auto"/>
            </w:tcBorders>
            <w:shd w:val="clear" w:color="auto" w:fill="FFFF99"/>
          </w:tcPr>
          <w:p w:rsidR="00C334BE" w:rsidRPr="00C334BE" w:rsidRDefault="00C334BE" w:rsidP="00C334BE">
            <w:pPr>
              <w:tabs>
                <w:tab w:val="left" w:pos="426"/>
              </w:tabs>
              <w:ind w:left="426" w:hanging="426"/>
              <w:jc w:val="center"/>
              <w:rPr>
                <w:b/>
                <w:szCs w:val="24"/>
              </w:rPr>
            </w:pPr>
          </w:p>
        </w:tc>
        <w:tc>
          <w:tcPr>
            <w:tcW w:w="3691" w:type="dxa"/>
            <w:shd w:val="clear" w:color="auto" w:fill="FFFF99"/>
          </w:tcPr>
          <w:p w:rsidR="00C334BE" w:rsidRPr="00C334BE" w:rsidRDefault="00C334BE" w:rsidP="00C334BE">
            <w:pPr>
              <w:tabs>
                <w:tab w:val="left" w:pos="426"/>
              </w:tabs>
              <w:ind w:left="426" w:hanging="426"/>
              <w:rPr>
                <w:b/>
                <w:szCs w:val="24"/>
              </w:rPr>
            </w:pPr>
            <w:r w:rsidRPr="00C334BE">
              <w:rPr>
                <w:b/>
                <w:szCs w:val="24"/>
              </w:rPr>
              <w:t xml:space="preserve">BEZ ODGOVORA: </w:t>
            </w:r>
          </w:p>
        </w:tc>
        <w:tc>
          <w:tcPr>
            <w:tcW w:w="2165" w:type="dxa"/>
            <w:tcBorders>
              <w:top w:val="nil"/>
              <w:bottom w:val="single" w:sz="4" w:space="0" w:color="auto"/>
            </w:tcBorders>
            <w:shd w:val="clear" w:color="auto" w:fill="FFFF99"/>
          </w:tcPr>
          <w:p w:rsidR="00C334BE" w:rsidRPr="00C334BE" w:rsidRDefault="00C334BE" w:rsidP="00C334BE">
            <w:pPr>
              <w:tabs>
                <w:tab w:val="left" w:pos="426"/>
              </w:tabs>
              <w:ind w:left="426" w:hanging="426"/>
              <w:jc w:val="right"/>
              <w:rPr>
                <w:b/>
                <w:szCs w:val="24"/>
              </w:rPr>
            </w:pPr>
            <w:r w:rsidRPr="00C334BE">
              <w:rPr>
                <w:b/>
                <w:szCs w:val="24"/>
              </w:rPr>
              <w:t xml:space="preserve"> 0 BODOVA</w:t>
            </w:r>
          </w:p>
        </w:tc>
      </w:tr>
    </w:tbl>
    <w:p w:rsidR="00C334BE" w:rsidRDefault="00C334BE" w:rsidP="00C334BE">
      <w:pPr>
        <w:tabs>
          <w:tab w:val="left" w:pos="426"/>
        </w:tabs>
        <w:ind w:left="426" w:hanging="426"/>
      </w:pPr>
    </w:p>
    <w:p w:rsidR="00C334BE" w:rsidRDefault="00C334BE" w:rsidP="008B1CB0">
      <w:pPr>
        <w:tabs>
          <w:tab w:val="left" w:pos="426"/>
        </w:tabs>
        <w:ind w:left="426" w:hanging="426"/>
      </w:pPr>
      <w:r>
        <w:t>16.</w:t>
      </w:r>
      <w:r>
        <w:tab/>
      </w:r>
      <w:r w:rsidR="008B1CB0">
        <w:rPr>
          <w:szCs w:val="24"/>
        </w:rPr>
        <w:t xml:space="preserve">Odredi vrijednost od </w:t>
      </w:r>
      <w:r w:rsidR="008B1CB0" w:rsidRPr="009B66F1">
        <w:rPr>
          <w:i/>
          <w:szCs w:val="24"/>
        </w:rPr>
        <w:t>u</w:t>
      </w:r>
      <w:r w:rsidR="008B1CB0">
        <w:rPr>
          <w:szCs w:val="24"/>
        </w:rPr>
        <w:t xml:space="preserve"> tako da pravac </w:t>
      </w:r>
      <w:r w:rsidR="008B1CB0" w:rsidRPr="009B66F1">
        <w:rPr>
          <w:position w:val="-28"/>
          <w:szCs w:val="24"/>
        </w:rPr>
        <w:object w:dxaOrig="1900" w:dyaOrig="680">
          <v:shape id="_x0000_i1034" type="#_x0000_t75" style="width:95.15pt;height:33.8pt" o:ole="">
            <v:imagedata r:id="rId23" o:title=""/>
          </v:shape>
          <o:OLEObject Type="Embed" ProgID="Equation.3" ShapeID="_x0000_i1034" DrawAspect="Content" ObjectID="_1447137493" r:id="rId24"/>
        </w:object>
      </w:r>
      <w:r w:rsidR="008B1CB0">
        <w:rPr>
          <w:szCs w:val="24"/>
        </w:rPr>
        <w:t xml:space="preserve"> siječe os  </w:t>
      </w:r>
      <w:r w:rsidR="008B1CB0" w:rsidRPr="008B1CB0">
        <w:rPr>
          <w:i/>
          <w:szCs w:val="24"/>
        </w:rPr>
        <w:t>y</w:t>
      </w:r>
      <w:r w:rsidR="008B1CB0">
        <w:rPr>
          <w:szCs w:val="24"/>
        </w:rPr>
        <w:t xml:space="preserve"> u točki T(0, </w:t>
      </w:r>
      <w:r w:rsidR="008B1CB0">
        <w:t>–</w:t>
      </w:r>
      <w:r w:rsidR="008B1CB0">
        <w:rPr>
          <w:szCs w:val="24"/>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8B1CB0" w:rsidRPr="00C334BE" w:rsidTr="0067688D">
        <w:tc>
          <w:tcPr>
            <w:tcW w:w="2176" w:type="dxa"/>
          </w:tcPr>
          <w:p w:rsidR="008B1CB0" w:rsidRPr="00C334BE" w:rsidRDefault="008B1CB0" w:rsidP="0067688D">
            <w:pPr>
              <w:tabs>
                <w:tab w:val="left" w:pos="426"/>
              </w:tabs>
              <w:ind w:left="426" w:hanging="426"/>
              <w:rPr>
                <w:szCs w:val="24"/>
              </w:rPr>
            </w:pPr>
            <w:r w:rsidRPr="00C334BE">
              <w:rPr>
                <w:b/>
                <w:szCs w:val="24"/>
              </w:rPr>
              <w:t>A</w:t>
            </w:r>
            <w:r w:rsidRPr="00C334BE">
              <w:rPr>
                <w:szCs w:val="24"/>
              </w:rPr>
              <w:t xml:space="preserve">. </w:t>
            </w:r>
          </w:p>
          <w:p w:rsidR="008B1CB0" w:rsidRPr="00C334BE" w:rsidRDefault="008B1CB0" w:rsidP="0067688D">
            <w:pPr>
              <w:tabs>
                <w:tab w:val="left" w:pos="426"/>
              </w:tabs>
              <w:ind w:left="426" w:hanging="426"/>
              <w:jc w:val="center"/>
              <w:rPr>
                <w:szCs w:val="24"/>
              </w:rPr>
            </w:pPr>
            <w:r w:rsidRPr="008B1CB0">
              <w:rPr>
                <w:position w:val="-24"/>
                <w:szCs w:val="24"/>
              </w:rPr>
              <w:object w:dxaOrig="499" w:dyaOrig="620">
                <v:shape id="_x0000_i1035" type="#_x0000_t75" style="width:25.05pt;height:31.3pt" o:ole="">
                  <v:imagedata r:id="rId25" o:title=""/>
                </v:shape>
                <o:OLEObject Type="Embed" ProgID="Equation.DSMT4" ShapeID="_x0000_i1035" DrawAspect="Content" ObjectID="_1447137494" r:id="rId26"/>
              </w:object>
            </w:r>
          </w:p>
        </w:tc>
        <w:tc>
          <w:tcPr>
            <w:tcW w:w="2176" w:type="dxa"/>
          </w:tcPr>
          <w:p w:rsidR="008B1CB0" w:rsidRPr="00C334BE" w:rsidRDefault="008B1CB0" w:rsidP="0067688D">
            <w:pPr>
              <w:tabs>
                <w:tab w:val="left" w:pos="426"/>
              </w:tabs>
              <w:ind w:left="426" w:hanging="426"/>
              <w:rPr>
                <w:szCs w:val="24"/>
              </w:rPr>
            </w:pPr>
            <w:r w:rsidRPr="00C334BE">
              <w:rPr>
                <w:b/>
                <w:szCs w:val="24"/>
              </w:rPr>
              <w:t>B</w:t>
            </w:r>
            <w:r w:rsidRPr="00C334BE">
              <w:rPr>
                <w:szCs w:val="24"/>
              </w:rPr>
              <w:t xml:space="preserve">. </w:t>
            </w:r>
          </w:p>
          <w:p w:rsidR="008B1CB0" w:rsidRPr="00C334BE" w:rsidRDefault="008B1CB0" w:rsidP="0067688D">
            <w:pPr>
              <w:tabs>
                <w:tab w:val="left" w:pos="426"/>
              </w:tabs>
              <w:ind w:left="426" w:hanging="426"/>
              <w:jc w:val="center"/>
              <w:rPr>
                <w:szCs w:val="24"/>
              </w:rPr>
            </w:pPr>
            <w:r w:rsidRPr="008B1CB0">
              <w:rPr>
                <w:position w:val="-24"/>
                <w:szCs w:val="24"/>
              </w:rPr>
              <w:object w:dxaOrig="340" w:dyaOrig="620">
                <v:shape id="_x0000_i1036" type="#_x0000_t75" style="width:16.9pt;height:31.3pt" o:ole="">
                  <v:imagedata r:id="rId27" o:title=""/>
                </v:shape>
                <o:OLEObject Type="Embed" ProgID="Equation.DSMT4" ShapeID="_x0000_i1036" DrawAspect="Content" ObjectID="_1447137495" r:id="rId28"/>
              </w:object>
            </w:r>
          </w:p>
        </w:tc>
        <w:tc>
          <w:tcPr>
            <w:tcW w:w="2176" w:type="dxa"/>
          </w:tcPr>
          <w:p w:rsidR="008B1CB0" w:rsidRDefault="008B1CB0" w:rsidP="008B1CB0">
            <w:pPr>
              <w:tabs>
                <w:tab w:val="left" w:pos="426"/>
              </w:tabs>
              <w:ind w:left="426" w:hanging="426"/>
              <w:rPr>
                <w:szCs w:val="24"/>
              </w:rPr>
            </w:pPr>
            <w:r w:rsidRPr="00C334BE">
              <w:rPr>
                <w:b/>
                <w:szCs w:val="24"/>
              </w:rPr>
              <w:t>C</w:t>
            </w:r>
            <w:r w:rsidRPr="00C334BE">
              <w:rPr>
                <w:szCs w:val="24"/>
              </w:rPr>
              <w:t xml:space="preserve">. </w:t>
            </w:r>
          </w:p>
          <w:p w:rsidR="008B1CB0" w:rsidRPr="00C334BE" w:rsidRDefault="008B1CB0" w:rsidP="008B1CB0">
            <w:pPr>
              <w:tabs>
                <w:tab w:val="left" w:pos="426"/>
              </w:tabs>
              <w:ind w:left="426" w:hanging="426"/>
              <w:jc w:val="center"/>
              <w:rPr>
                <w:szCs w:val="24"/>
              </w:rPr>
            </w:pPr>
            <w:r w:rsidRPr="008B1CB0">
              <w:rPr>
                <w:position w:val="-24"/>
                <w:szCs w:val="24"/>
              </w:rPr>
              <w:object w:dxaOrig="499" w:dyaOrig="620">
                <v:shape id="_x0000_i1037" type="#_x0000_t75" style="width:25.05pt;height:31.3pt" o:ole="">
                  <v:imagedata r:id="rId29" o:title=""/>
                </v:shape>
                <o:OLEObject Type="Embed" ProgID="Equation.DSMT4" ShapeID="_x0000_i1037" DrawAspect="Content" ObjectID="_1447137496" r:id="rId30"/>
              </w:object>
            </w:r>
          </w:p>
        </w:tc>
        <w:tc>
          <w:tcPr>
            <w:tcW w:w="2176" w:type="dxa"/>
          </w:tcPr>
          <w:p w:rsidR="008B1CB0" w:rsidRPr="00C334BE" w:rsidRDefault="008B1CB0" w:rsidP="0067688D">
            <w:pPr>
              <w:tabs>
                <w:tab w:val="left" w:pos="426"/>
              </w:tabs>
              <w:ind w:left="426" w:hanging="426"/>
              <w:rPr>
                <w:szCs w:val="24"/>
              </w:rPr>
            </w:pPr>
            <w:r w:rsidRPr="00C334BE">
              <w:rPr>
                <w:b/>
                <w:szCs w:val="24"/>
              </w:rPr>
              <w:t>D</w:t>
            </w:r>
            <w:r w:rsidRPr="00C334BE">
              <w:rPr>
                <w:szCs w:val="24"/>
              </w:rPr>
              <w:t xml:space="preserve">. </w:t>
            </w:r>
          </w:p>
          <w:p w:rsidR="008B1CB0" w:rsidRPr="00C334BE" w:rsidRDefault="008B1CB0" w:rsidP="0067688D">
            <w:pPr>
              <w:tabs>
                <w:tab w:val="left" w:pos="426"/>
              </w:tabs>
              <w:ind w:left="426" w:hanging="426"/>
              <w:jc w:val="center"/>
              <w:rPr>
                <w:szCs w:val="24"/>
              </w:rPr>
            </w:pPr>
            <w:r w:rsidRPr="008B1CB0">
              <w:rPr>
                <w:position w:val="-24"/>
                <w:szCs w:val="24"/>
              </w:rPr>
              <w:object w:dxaOrig="340" w:dyaOrig="620">
                <v:shape id="_x0000_i1038" type="#_x0000_t75" style="width:16.9pt;height:31.3pt" o:ole="">
                  <v:imagedata r:id="rId31" o:title=""/>
                </v:shape>
                <o:OLEObject Type="Embed" ProgID="Equation.DSMT4" ShapeID="_x0000_i1038" DrawAspect="Content" ObjectID="_1447137497" r:id="rId32"/>
              </w:object>
            </w:r>
          </w:p>
        </w:tc>
        <w:tc>
          <w:tcPr>
            <w:tcW w:w="2177" w:type="dxa"/>
          </w:tcPr>
          <w:p w:rsidR="008B1CB0" w:rsidRPr="00C334BE" w:rsidRDefault="008B1CB0" w:rsidP="0067688D">
            <w:pPr>
              <w:tabs>
                <w:tab w:val="left" w:pos="426"/>
              </w:tabs>
              <w:ind w:left="426" w:hanging="426"/>
              <w:rPr>
                <w:szCs w:val="24"/>
              </w:rPr>
            </w:pPr>
            <w:r w:rsidRPr="00C334BE">
              <w:rPr>
                <w:b/>
                <w:szCs w:val="24"/>
              </w:rPr>
              <w:t>E</w:t>
            </w:r>
            <w:r w:rsidRPr="00C334BE">
              <w:rPr>
                <w:szCs w:val="24"/>
              </w:rPr>
              <w:t xml:space="preserve">. </w:t>
            </w:r>
          </w:p>
          <w:p w:rsidR="008B1CB0" w:rsidRPr="00C334BE" w:rsidRDefault="008B1CB0" w:rsidP="0067688D">
            <w:pPr>
              <w:tabs>
                <w:tab w:val="left" w:pos="426"/>
              </w:tabs>
              <w:ind w:left="426" w:hanging="426"/>
              <w:jc w:val="center"/>
              <w:rPr>
                <w:szCs w:val="24"/>
              </w:rPr>
            </w:pPr>
            <w:r w:rsidRPr="008B1CB0">
              <w:rPr>
                <w:position w:val="-24"/>
                <w:szCs w:val="24"/>
              </w:rPr>
              <w:object w:dxaOrig="360" w:dyaOrig="620">
                <v:shape id="_x0000_i1039" type="#_x0000_t75" style="width:18.15pt;height:31.3pt" o:ole="">
                  <v:imagedata r:id="rId33" o:title=""/>
                </v:shape>
                <o:OLEObject Type="Embed" ProgID="Equation.DSMT4" ShapeID="_x0000_i1039" DrawAspect="Content" ObjectID="_1447137498" r:id="rId34"/>
              </w:object>
            </w:r>
          </w:p>
        </w:tc>
      </w:tr>
    </w:tbl>
    <w:p w:rsidR="008B1CB0" w:rsidRDefault="008B1CB0" w:rsidP="008B1CB0">
      <w:pPr>
        <w:tabs>
          <w:tab w:val="left" w:pos="426"/>
        </w:tabs>
        <w:ind w:left="426" w:hanging="426"/>
      </w:pPr>
    </w:p>
    <w:p w:rsidR="00C334BE" w:rsidRDefault="00C334BE" w:rsidP="00C334BE">
      <w:pPr>
        <w:tabs>
          <w:tab w:val="left" w:pos="426"/>
        </w:tabs>
        <w:ind w:left="426" w:hanging="426"/>
      </w:pPr>
      <w:r>
        <w:t>17.</w:t>
      </w:r>
      <w:r>
        <w:tab/>
        <w:t>Marko je pročitao knjigu u četiri dana tako da je svaki dan pročitao jednak broj stranica. Mia je pročitala tu knjigu na isti način, ali u tri dana. Koliko stranica ima knjiga ako je broj stranica veći od 195 i manji od 2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20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204</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207</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210</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212</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 xml:space="preserve">18. </w:t>
      </w:r>
      <w:r>
        <w:tab/>
        <w:t>Koliko ima sedmeroznamenkastih brojeva koji se čitaju jednako slijeva nadesno i zdesna nalijev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900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000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9000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100000</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463081" w:rsidP="00C334BE">
            <w:pPr>
              <w:tabs>
                <w:tab w:val="left" w:pos="426"/>
              </w:tabs>
              <w:ind w:left="426" w:hanging="426"/>
              <w:jc w:val="center"/>
              <w:rPr>
                <w:szCs w:val="24"/>
              </w:rPr>
            </w:pPr>
            <w:r>
              <w:rPr>
                <w:szCs w:val="24"/>
              </w:rPr>
              <w:t>9000000</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19.</w:t>
      </w:r>
      <w:r>
        <w:tab/>
        <w:t>Zoran je napisao jedan dvoznamenkasti broj, a zatim je s njegove desne strane dopisao 0. Tom je broju oduzeo 41 te dobio 99. Koji je dvoznamenkasti broj napisao Zor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Nemoguće je odrediti</w:t>
            </w: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85</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58</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41</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14</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20.</w:t>
      </w:r>
      <w:r>
        <w:tab/>
        <w:t xml:space="preserve">U 7.30 sati ujutro </w:t>
      </w:r>
      <w:r w:rsidR="009A2BDC">
        <w:t>Luka</w:t>
      </w:r>
      <w:r>
        <w:t xml:space="preserve"> je po golubu pismonoši poslao poruku </w:t>
      </w:r>
      <w:r w:rsidR="009A2BDC">
        <w:t>Mateju</w:t>
      </w:r>
      <w:r>
        <w:t xml:space="preserve">. </w:t>
      </w:r>
      <w:r w:rsidR="009A2BDC">
        <w:t>Matej</w:t>
      </w:r>
      <w:r>
        <w:t xml:space="preserve"> je poruku primio u 9.10 sati isto jutro. Ako golub preleti 4 km za 10 minuta, kolika je udaljenost od </w:t>
      </w:r>
      <w:r w:rsidR="009A2BDC">
        <w:t>Luke</w:t>
      </w:r>
      <w:r>
        <w:t xml:space="preserve"> do </w:t>
      </w:r>
      <w:r w:rsidR="009A2BDC">
        <w:t>Mateja</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30 k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40 k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36 k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44 k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32 k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21.</w:t>
      </w:r>
      <w:r>
        <w:tab/>
        <w:t>U pravokutniku je jedna stranica tri puta dulja od druge. Nad svakom stranicom pravokutnika nacrtan je jednakostraničan trokut. Opseg tako dobivenog lika je za 48 cm veći od opsega zadanog pravokutnika. Kolika je duljina kraće stranice pravokutnik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18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9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6</w:t>
            </w:r>
            <w:r w:rsidR="00137161">
              <w:rPr>
                <w:szCs w:val="24"/>
              </w:rPr>
              <w:t xml:space="preserve">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 xml:space="preserve"> 3 c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12 c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pStyle w:val="MTDisplayEquation"/>
        <w:tabs>
          <w:tab w:val="left" w:pos="426"/>
        </w:tabs>
        <w:ind w:left="426" w:hanging="426"/>
      </w:pPr>
      <w:r>
        <w:t>22.</w:t>
      </w:r>
      <w:r>
        <w:tab/>
      </w:r>
      <w:r>
        <w:tab/>
      </w:r>
      <w:r w:rsidRPr="007B284C">
        <w:rPr>
          <w:position w:val="-24"/>
        </w:rPr>
        <w:object w:dxaOrig="220" w:dyaOrig="620">
          <v:shape id="_x0000_i1040" type="#_x0000_t75" style="width:11.25pt;height:31.3pt" o:ole="">
            <v:imagedata r:id="rId35" o:title=""/>
          </v:shape>
          <o:OLEObject Type="Embed" ProgID="Equation.DSMT4" ShapeID="_x0000_i1040" DrawAspect="Content" ObjectID="_1447137499" r:id="rId36"/>
        </w:object>
      </w:r>
      <w:r>
        <w:t xml:space="preserve"> učenika neke škole čine djevojčice, </w:t>
      </w:r>
      <w:r w:rsidRPr="007B284C">
        <w:rPr>
          <w:position w:val="-24"/>
        </w:rPr>
        <w:object w:dxaOrig="340" w:dyaOrig="620">
          <v:shape id="_x0000_i1041" type="#_x0000_t75" style="width:16.9pt;height:31.3pt" o:ole="">
            <v:imagedata r:id="rId37" o:title=""/>
          </v:shape>
          <o:OLEObject Type="Embed" ProgID="Equation.DSMT4" ShapeID="_x0000_i1041" DrawAspect="Content" ObjectID="_1447137500" r:id="rId38"/>
        </w:object>
      </w:r>
      <w:r>
        <w:t xml:space="preserve"> učenika te škole trenira tenis, a od njih je 12 djevojčica. Koliko dječaka te škole ne trenira tenis ako škola ima ukupno 675 učenik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27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42</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405</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393</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 xml:space="preserve">228 </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23.</w:t>
      </w:r>
      <w:r>
        <w:tab/>
        <w:t>Trapez ima osnovicu dugu 8 m i visinu dugu 7 m. Koliko je duga njegova druga osnovica ako je njegova površina 77 m</w:t>
      </w:r>
      <w:r>
        <w:rPr>
          <w:vertAlign w:val="superscript"/>
        </w:rPr>
        <w:t>2</w: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3 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20 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14 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7 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137161" w:rsidP="00C334BE">
            <w:pPr>
              <w:tabs>
                <w:tab w:val="left" w:pos="426"/>
              </w:tabs>
              <w:ind w:left="426" w:hanging="426"/>
              <w:jc w:val="center"/>
              <w:rPr>
                <w:szCs w:val="24"/>
              </w:rPr>
            </w:pPr>
            <w:r>
              <w:rPr>
                <w:szCs w:val="24"/>
              </w:rPr>
              <w:t>4 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Pr="00B317EB" w:rsidRDefault="00C334BE" w:rsidP="00B317EB">
      <w:pPr>
        <w:ind w:left="426" w:hanging="426"/>
        <w:rPr>
          <w:szCs w:val="24"/>
        </w:rPr>
      </w:pPr>
      <w:r>
        <w:t>24.</w:t>
      </w:r>
      <w:r>
        <w:tab/>
      </w:r>
      <w:r w:rsidR="00B317EB">
        <w:rPr>
          <w:szCs w:val="24"/>
        </w:rPr>
        <w:t xml:space="preserve">Koliko rješenja ima jednadžba </w:t>
      </w:r>
      <w:r w:rsidR="00B317EB" w:rsidRPr="00CA043F">
        <w:rPr>
          <w:position w:val="-6"/>
          <w:szCs w:val="24"/>
        </w:rPr>
        <w:object w:dxaOrig="1600" w:dyaOrig="320">
          <v:shape id="_x0000_i1042" type="#_x0000_t75" style="width:80.15pt;height:15.65pt" o:ole="">
            <v:imagedata r:id="rId39" o:title=""/>
          </v:shape>
          <o:OLEObject Type="Embed" ProgID="Equation.3" ShapeID="_x0000_i1042" DrawAspect="Content" ObjectID="_1447137501" r:id="rId40"/>
        </w:object>
      </w:r>
      <w:r w:rsidR="00B317EB">
        <w:rPr>
          <w:szCs w:val="24"/>
        </w:rPr>
        <w:t xml:space="preserve"> pri čemu su a i b prirodni broje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3</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4</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5</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B317EB" w:rsidP="00C334BE">
            <w:pPr>
              <w:tabs>
                <w:tab w:val="left" w:pos="426"/>
              </w:tabs>
              <w:ind w:left="426" w:hanging="426"/>
              <w:jc w:val="center"/>
              <w:rPr>
                <w:szCs w:val="24"/>
              </w:rPr>
            </w:pPr>
            <w:r>
              <w:rPr>
                <w:szCs w:val="24"/>
              </w:rPr>
              <w:t>6</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B317EB" w:rsidP="008B1CB0">
            <w:pPr>
              <w:tabs>
                <w:tab w:val="left" w:pos="426"/>
              </w:tabs>
              <w:ind w:left="426" w:hanging="426"/>
              <w:jc w:val="center"/>
              <w:rPr>
                <w:szCs w:val="24"/>
              </w:rPr>
            </w:pPr>
            <w:r>
              <w:rPr>
                <w:szCs w:val="24"/>
              </w:rPr>
              <w:t>7</w:t>
            </w:r>
          </w:p>
        </w:tc>
      </w:tr>
    </w:tbl>
    <w:p w:rsidR="00C334BE" w:rsidRDefault="00C334BE" w:rsidP="00C334BE">
      <w:pPr>
        <w:tabs>
          <w:tab w:val="left" w:pos="426"/>
        </w:tabs>
        <w:ind w:left="426" w:hanging="426"/>
      </w:pPr>
    </w:p>
    <w:p w:rsidR="00C334BE" w:rsidRDefault="00C334BE" w:rsidP="00C334BE">
      <w:pPr>
        <w:tabs>
          <w:tab w:val="left" w:pos="426"/>
        </w:tabs>
        <w:ind w:left="426" w:hanging="426"/>
      </w:pPr>
      <w:r>
        <w:t>25.</w:t>
      </w:r>
      <w:r>
        <w:tab/>
        <w:t>Veličina jednog vanjskog kuta pravilnog mnogokuta iznosi 24°, a njegov je opseg 38,4 cm. Kolika je duljina jedne njegove stran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1,6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5,12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1,28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3,2 c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2,56</w:t>
            </w:r>
            <w:r w:rsidR="00812F5C">
              <w:rPr>
                <w:szCs w:val="24"/>
              </w:rPr>
              <w:t xml:space="preserve"> c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26.</w:t>
      </w:r>
      <w:r>
        <w:tab/>
        <w:t>Ide li se korakom dugim 50 cm, treba 400 koraka više nego da se ide korakom dugim 75 cm. Koliko je dug put koji treba prijeć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800 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400 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1200 m</w: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900 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600 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27.</w:t>
      </w:r>
      <w:r w:rsidRPr="002A55AB">
        <w:t xml:space="preserve"> </w:t>
      </w:r>
      <w:r>
        <w:tab/>
        <w:t xml:space="preserve">Pokošena trava je sušenjem izgubila </w:t>
      </w:r>
      <w:r w:rsidRPr="008B2F3C">
        <w:rPr>
          <w:position w:val="-24"/>
        </w:rPr>
        <w:object w:dxaOrig="320" w:dyaOrig="620">
          <v:shape id="_x0000_i1043" type="#_x0000_t75" style="width:16.3pt;height:31.3pt" o:ole="">
            <v:imagedata r:id="rId41" o:title=""/>
          </v:shape>
          <o:OLEObject Type="Embed" ProgID="Equation.DSMT4" ShapeID="_x0000_i1043" DrawAspect="Content" ObjectID="_1447137502" r:id="rId42"/>
        </w:object>
      </w:r>
      <w:r>
        <w:t xml:space="preserve"> svoje mase. Koliko se dobilo sijena iz </w:t>
      </w:r>
      <w:r w:rsidRPr="008B2F3C">
        <w:rPr>
          <w:position w:val="-24"/>
        </w:rPr>
        <w:object w:dxaOrig="380" w:dyaOrig="620">
          <v:shape id="_x0000_i1044" type="#_x0000_t75" style="width:18.8pt;height:31.3pt" o:ole="">
            <v:imagedata r:id="rId43" o:title=""/>
          </v:shape>
          <o:OLEObject Type="Embed" ProgID="Equation.DSMT4" ShapeID="_x0000_i1044" DrawAspect="Content" ObjectID="_1447137503" r:id="rId44"/>
        </w:object>
      </w:r>
      <w:r>
        <w:t xml:space="preserve"> tona trav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position w:val="-24"/>
              </w:rPr>
              <w:object w:dxaOrig="480" w:dyaOrig="620">
                <v:shape id="_x0000_i1045" type="#_x0000_t75" style="width:23.8pt;height:31.3pt" o:ole="">
                  <v:imagedata r:id="rId45" o:title=""/>
                </v:shape>
                <o:OLEObject Type="Embed" ProgID="Equation.DSMT4" ShapeID="_x0000_i1045" DrawAspect="Content" ObjectID="_1447137504" r:id="rId46"/>
              </w:object>
            </w:r>
            <w:r w:rsidRPr="00C334BE">
              <w:t>t</w:t>
            </w: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position w:val="-24"/>
              </w:rPr>
              <w:object w:dxaOrig="460" w:dyaOrig="620">
                <v:shape id="_x0000_i1046" type="#_x0000_t75" style="width:23.15pt;height:31.3pt" o:ole="">
                  <v:imagedata r:id="rId47" o:title=""/>
                </v:shape>
                <o:OLEObject Type="Embed" ProgID="Equation.DSMT4" ShapeID="_x0000_i1046" DrawAspect="Content" ObjectID="_1447137505" r:id="rId48"/>
              </w:object>
            </w:r>
            <w:r w:rsidRPr="00C334BE">
              <w:t>t</w:t>
            </w:r>
          </w:p>
        </w:tc>
        <w:tc>
          <w:tcPr>
            <w:tcW w:w="2176" w:type="dxa"/>
          </w:tcPr>
          <w:p w:rsidR="00C334BE" w:rsidRPr="00C334BE" w:rsidRDefault="00C334BE" w:rsidP="00812F5C">
            <w:pPr>
              <w:tabs>
                <w:tab w:val="left" w:pos="426"/>
              </w:tabs>
              <w:ind w:left="426" w:hanging="426"/>
              <w:rPr>
                <w:szCs w:val="24"/>
              </w:rPr>
            </w:pPr>
            <w:r w:rsidRPr="00C334BE">
              <w:rPr>
                <w:b/>
                <w:szCs w:val="24"/>
              </w:rPr>
              <w:t>C</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position w:val="-24"/>
              </w:rPr>
              <w:object w:dxaOrig="499" w:dyaOrig="620">
                <v:shape id="_x0000_i1047" type="#_x0000_t75" style="width:25.05pt;height:31.3pt" o:ole="">
                  <v:imagedata r:id="rId49" o:title=""/>
                </v:shape>
                <o:OLEObject Type="Embed" ProgID="Equation.DSMT4" ShapeID="_x0000_i1047" DrawAspect="Content" ObjectID="_1447137506" r:id="rId50"/>
              </w:object>
            </w:r>
            <w:r w:rsidRPr="00C334BE">
              <w:t>t</w: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position w:val="-24"/>
              </w:rPr>
              <w:object w:dxaOrig="499" w:dyaOrig="620">
                <v:shape id="_x0000_i1048" type="#_x0000_t75" style="width:25.05pt;height:31.3pt" o:ole="">
                  <v:imagedata r:id="rId51" o:title=""/>
                </v:shape>
                <o:OLEObject Type="Embed" ProgID="Equation.DSMT4" ShapeID="_x0000_i1048" DrawAspect="Content" ObjectID="_1447137507" r:id="rId52"/>
              </w:object>
            </w:r>
            <w:r w:rsidRPr="00C334BE">
              <w:t>t</w:t>
            </w:r>
          </w:p>
        </w:tc>
        <w:tc>
          <w:tcPr>
            <w:tcW w:w="2177" w:type="dxa"/>
          </w:tcPr>
          <w:p w:rsidR="00C334BE" w:rsidRPr="00C334BE" w:rsidRDefault="00C334BE" w:rsidP="00812F5C">
            <w:pPr>
              <w:tabs>
                <w:tab w:val="left" w:pos="426"/>
              </w:tabs>
              <w:ind w:left="426" w:hanging="426"/>
              <w:rPr>
                <w:szCs w:val="24"/>
              </w:rPr>
            </w:pPr>
            <w:r w:rsidRPr="00C334BE">
              <w:rPr>
                <w:b/>
                <w:szCs w:val="24"/>
              </w:rPr>
              <w:t>E</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position w:val="-24"/>
              </w:rPr>
              <w:object w:dxaOrig="499" w:dyaOrig="620">
                <v:shape id="_x0000_i1049" type="#_x0000_t75" style="width:25.05pt;height:31.3pt" o:ole="">
                  <v:imagedata r:id="rId53" o:title=""/>
                </v:shape>
                <o:OLEObject Type="Embed" ProgID="Equation.DSMT4" ShapeID="_x0000_i1049" DrawAspect="Content" ObjectID="_1447137508" r:id="rId54"/>
              </w:object>
            </w:r>
            <w:r w:rsidRPr="00C334BE">
              <w:t>t</w:t>
            </w:r>
          </w:p>
        </w:tc>
      </w:tr>
    </w:tbl>
    <w:p w:rsidR="00C334BE" w:rsidRDefault="00C334BE" w:rsidP="00C334BE">
      <w:pPr>
        <w:tabs>
          <w:tab w:val="left" w:pos="426"/>
        </w:tabs>
        <w:ind w:left="426" w:hanging="426"/>
      </w:pPr>
    </w:p>
    <w:p w:rsidR="00C334BE" w:rsidRDefault="00C334BE" w:rsidP="00C334BE">
      <w:pPr>
        <w:tabs>
          <w:tab w:val="left" w:pos="426"/>
        </w:tabs>
        <w:ind w:left="426" w:hanging="426"/>
      </w:pPr>
      <w:r>
        <w:t>28.</w:t>
      </w:r>
      <w:r>
        <w:tab/>
        <w:t xml:space="preserve">Dva nasuprotna vrha kvadrata </w:t>
      </w:r>
      <w:r w:rsidRPr="00607412">
        <w:rPr>
          <w:i/>
        </w:rPr>
        <w:t>ABCD</w:t>
      </w:r>
      <w:r>
        <w:t xml:space="preserve"> pripadaju apscisnoj osi, a vrh </w:t>
      </w:r>
      <w:r w:rsidRPr="00607412">
        <w:rPr>
          <w:i/>
        </w:rPr>
        <w:t>D</w:t>
      </w:r>
      <w:r>
        <w:t xml:space="preserve"> ima koordinate</w:t>
      </w:r>
      <w:r w:rsidRPr="00607412">
        <w:rPr>
          <w:i/>
        </w:rPr>
        <w:t xml:space="preserve"> D</w:t>
      </w:r>
      <w:r>
        <w:t>(4,2). Odredi koordinate preostalih vrhova tog kvadr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i/>
                <w:szCs w:val="24"/>
              </w:rPr>
              <w:t>A</w:t>
            </w:r>
            <w:r w:rsidRPr="00C334BE">
              <w:rPr>
                <w:szCs w:val="24"/>
              </w:rPr>
              <w:t>(</w:t>
            </w:r>
            <w:r w:rsidRPr="008C56B9">
              <w:rPr>
                <w:color w:val="000000"/>
              </w:rPr>
              <w:t>–</w:t>
            </w:r>
            <w:r w:rsidRPr="00C334BE">
              <w:rPr>
                <w:szCs w:val="24"/>
              </w:rPr>
              <w:t xml:space="preserve">2,0), </w:t>
            </w:r>
            <w:r w:rsidRPr="00C334BE">
              <w:rPr>
                <w:i/>
                <w:szCs w:val="24"/>
              </w:rPr>
              <w:t>B</w:t>
            </w:r>
            <w:r>
              <w:rPr>
                <w:szCs w:val="24"/>
              </w:rPr>
              <w:t>(2,</w:t>
            </w:r>
            <w:r w:rsidRPr="008C56B9">
              <w:rPr>
                <w:color w:val="000000"/>
              </w:rPr>
              <w:t xml:space="preserve"> –</w:t>
            </w:r>
            <w:r>
              <w:rPr>
                <w:color w:val="000000"/>
              </w:rPr>
              <w:t>4</w:t>
            </w:r>
            <w:r w:rsidRPr="00C334BE">
              <w:rPr>
                <w:szCs w:val="24"/>
              </w:rPr>
              <w:t xml:space="preserve">) i </w:t>
            </w:r>
            <w:r w:rsidRPr="00C334BE">
              <w:rPr>
                <w:i/>
                <w:szCs w:val="24"/>
              </w:rPr>
              <w:t>C</w:t>
            </w:r>
            <w:r w:rsidRPr="00C334BE">
              <w:rPr>
                <w:szCs w:val="24"/>
              </w:rPr>
              <w:t>(6,0)</w:t>
            </w:r>
          </w:p>
        </w:tc>
        <w:tc>
          <w:tcPr>
            <w:tcW w:w="2176" w:type="dxa"/>
          </w:tcPr>
          <w:p w:rsidR="00C334BE" w:rsidRPr="00C334BE" w:rsidRDefault="00C334BE" w:rsidP="00812F5C">
            <w:pPr>
              <w:tabs>
                <w:tab w:val="left" w:pos="426"/>
              </w:tabs>
              <w:ind w:left="426" w:hanging="426"/>
              <w:rPr>
                <w:szCs w:val="24"/>
              </w:rPr>
            </w:pPr>
            <w:r w:rsidRPr="00C334BE">
              <w:rPr>
                <w:b/>
                <w:szCs w:val="24"/>
              </w:rPr>
              <w:t>B</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i/>
                <w:szCs w:val="24"/>
              </w:rPr>
              <w:t>A</w:t>
            </w:r>
            <w:r>
              <w:rPr>
                <w:szCs w:val="24"/>
              </w:rPr>
              <w:t>(1</w:t>
            </w:r>
            <w:r w:rsidRPr="00C334BE">
              <w:rPr>
                <w:szCs w:val="24"/>
              </w:rPr>
              <w:t xml:space="preserve">,0), </w:t>
            </w:r>
            <w:r w:rsidRPr="00C334BE">
              <w:rPr>
                <w:i/>
                <w:szCs w:val="24"/>
              </w:rPr>
              <w:t>B</w:t>
            </w:r>
            <w:r>
              <w:rPr>
                <w:szCs w:val="24"/>
              </w:rPr>
              <w:t>(4,</w:t>
            </w:r>
            <w:r w:rsidRPr="008C56B9">
              <w:rPr>
                <w:color w:val="000000"/>
              </w:rPr>
              <w:t xml:space="preserve"> –</w:t>
            </w:r>
            <w:r>
              <w:rPr>
                <w:color w:val="000000"/>
              </w:rPr>
              <w:t>3</w:t>
            </w:r>
            <w:r w:rsidRPr="00C334BE">
              <w:rPr>
                <w:szCs w:val="24"/>
              </w:rPr>
              <w:t xml:space="preserve">) i </w:t>
            </w:r>
            <w:r w:rsidRPr="00C334BE">
              <w:rPr>
                <w:i/>
                <w:szCs w:val="24"/>
              </w:rPr>
              <w:t>C</w:t>
            </w:r>
            <w:r>
              <w:rPr>
                <w:szCs w:val="24"/>
              </w:rPr>
              <w:t>(7</w:t>
            </w:r>
            <w:r w:rsidRPr="00C334BE">
              <w:rPr>
                <w:szCs w:val="24"/>
              </w:rPr>
              <w:t>,0)</w:t>
            </w: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i/>
                <w:szCs w:val="24"/>
              </w:rPr>
              <w:t>A</w:t>
            </w:r>
            <w:r>
              <w:rPr>
                <w:szCs w:val="24"/>
              </w:rPr>
              <w:t>(0</w:t>
            </w:r>
            <w:r w:rsidRPr="00C334BE">
              <w:rPr>
                <w:szCs w:val="24"/>
              </w:rPr>
              <w:t xml:space="preserve">,0), </w:t>
            </w:r>
            <w:r w:rsidRPr="00C334BE">
              <w:rPr>
                <w:i/>
                <w:szCs w:val="24"/>
              </w:rPr>
              <w:t>B</w:t>
            </w:r>
            <w:r>
              <w:rPr>
                <w:szCs w:val="24"/>
              </w:rPr>
              <w:t>(2,</w:t>
            </w:r>
            <w:r w:rsidRPr="008C56B9">
              <w:rPr>
                <w:color w:val="000000"/>
              </w:rPr>
              <w:t xml:space="preserve"> –</w:t>
            </w:r>
            <w:r w:rsidRPr="00C334BE">
              <w:rPr>
                <w:szCs w:val="24"/>
              </w:rPr>
              <w:t xml:space="preserve">2) i </w:t>
            </w:r>
            <w:r w:rsidRPr="00C334BE">
              <w:rPr>
                <w:i/>
                <w:szCs w:val="24"/>
              </w:rPr>
              <w:t>C</w:t>
            </w:r>
            <w:r>
              <w:rPr>
                <w:szCs w:val="24"/>
              </w:rPr>
              <w:t>(4</w:t>
            </w:r>
            <w:r w:rsidRPr="00C334BE">
              <w:rPr>
                <w:szCs w:val="24"/>
              </w:rPr>
              <w:t>,0</w:t>
            </w:r>
            <w:r>
              <w:rPr>
                <w:szCs w:val="24"/>
              </w:rPr>
              <w:t>)</w:t>
            </w:r>
          </w:p>
        </w:tc>
        <w:tc>
          <w:tcPr>
            <w:tcW w:w="2176" w:type="dxa"/>
          </w:tcPr>
          <w:p w:rsidR="00C334BE" w:rsidRPr="00C334BE" w:rsidRDefault="00C334BE" w:rsidP="00812F5C">
            <w:pPr>
              <w:tabs>
                <w:tab w:val="left" w:pos="426"/>
              </w:tabs>
              <w:ind w:left="426" w:hanging="426"/>
              <w:rPr>
                <w:szCs w:val="24"/>
              </w:rPr>
            </w:pPr>
            <w:r w:rsidRPr="00C334BE">
              <w:rPr>
                <w:b/>
                <w:szCs w:val="24"/>
              </w:rPr>
              <w:t>D</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i/>
                <w:szCs w:val="24"/>
              </w:rPr>
              <w:t>A</w:t>
            </w:r>
            <w:r w:rsidRPr="00C334BE">
              <w:rPr>
                <w:szCs w:val="24"/>
              </w:rPr>
              <w:t xml:space="preserve">(2,0), </w:t>
            </w:r>
            <w:r w:rsidRPr="00C334BE">
              <w:rPr>
                <w:i/>
                <w:szCs w:val="24"/>
              </w:rPr>
              <w:t>B</w:t>
            </w:r>
            <w:r>
              <w:rPr>
                <w:szCs w:val="24"/>
              </w:rPr>
              <w:t>(</w:t>
            </w:r>
            <w:r w:rsidRPr="008C56B9">
              <w:rPr>
                <w:color w:val="000000"/>
              </w:rPr>
              <w:t>–</w:t>
            </w:r>
            <w:r>
              <w:rPr>
                <w:color w:val="000000"/>
              </w:rPr>
              <w:t>2</w:t>
            </w:r>
            <w:r>
              <w:rPr>
                <w:szCs w:val="24"/>
              </w:rPr>
              <w:t>,4</w:t>
            </w:r>
            <w:r w:rsidRPr="00C334BE">
              <w:rPr>
                <w:szCs w:val="24"/>
              </w:rPr>
              <w:t xml:space="preserve">) i </w:t>
            </w:r>
            <w:r w:rsidRPr="00C334BE">
              <w:rPr>
                <w:i/>
                <w:szCs w:val="24"/>
              </w:rPr>
              <w:t>C</w:t>
            </w:r>
            <w:r w:rsidRPr="00C334BE">
              <w:rPr>
                <w:szCs w:val="24"/>
              </w:rPr>
              <w:t>(6,0)</w:t>
            </w: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i/>
                <w:szCs w:val="24"/>
              </w:rPr>
              <w:t>A</w:t>
            </w:r>
            <w:r w:rsidRPr="00C334BE">
              <w:rPr>
                <w:szCs w:val="24"/>
              </w:rPr>
              <w:t xml:space="preserve">(2,0), </w:t>
            </w:r>
            <w:r w:rsidRPr="00C334BE">
              <w:rPr>
                <w:i/>
                <w:szCs w:val="24"/>
              </w:rPr>
              <w:t>B</w:t>
            </w:r>
            <w:r w:rsidR="00812F5C">
              <w:rPr>
                <w:szCs w:val="24"/>
              </w:rPr>
              <w:t>(4,</w:t>
            </w:r>
            <w:r w:rsidR="00812F5C" w:rsidRPr="008C56B9">
              <w:rPr>
                <w:color w:val="000000"/>
              </w:rPr>
              <w:t xml:space="preserve"> –</w:t>
            </w:r>
            <w:r w:rsidRPr="00C334BE">
              <w:rPr>
                <w:szCs w:val="24"/>
              </w:rPr>
              <w:t xml:space="preserve">2) i </w:t>
            </w:r>
            <w:r w:rsidRPr="00C334BE">
              <w:rPr>
                <w:i/>
                <w:szCs w:val="24"/>
              </w:rPr>
              <w:t>C</w:t>
            </w:r>
            <w:r w:rsidRPr="00C334BE">
              <w:rPr>
                <w:szCs w:val="24"/>
              </w:rPr>
              <w:t>(6,0)</w:t>
            </w:r>
          </w:p>
        </w:tc>
      </w:tr>
    </w:tbl>
    <w:p w:rsidR="00C334BE" w:rsidRDefault="00C334BE" w:rsidP="00C334BE">
      <w:pPr>
        <w:tabs>
          <w:tab w:val="left" w:pos="426"/>
        </w:tabs>
        <w:ind w:left="426" w:hanging="426"/>
      </w:pPr>
    </w:p>
    <w:p w:rsidR="00C334BE" w:rsidRDefault="00C334BE" w:rsidP="00C334BE">
      <w:pPr>
        <w:tabs>
          <w:tab w:val="left" w:pos="426"/>
        </w:tabs>
        <w:ind w:left="426" w:hanging="426"/>
      </w:pPr>
      <w:r>
        <w:t>29.</w:t>
      </w:r>
      <w:r>
        <w:tab/>
        <w:t xml:space="preserve">15 traktora </w:t>
      </w:r>
      <w:r w:rsidR="00797842">
        <w:t>preoralo bi</w:t>
      </w:r>
      <w:r>
        <w:t xml:space="preserve"> njivu za 6 dana. Nakon 2 dana zbog kvara su isključena 3 traktora. Za koliko je dana produljen posa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0,5 dana</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1 dan</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2 dana</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4 dana</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5 dana</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30.</w:t>
      </w:r>
      <w:r w:rsidRPr="00C725E3">
        <w:t xml:space="preserve"> </w:t>
      </w:r>
      <w:r>
        <w:tab/>
        <w:t xml:space="preserve">Izračunaj:  </w:t>
      </w:r>
      <w:r w:rsidRPr="007B7DE9">
        <w:rPr>
          <w:position w:val="-28"/>
        </w:rPr>
        <w:object w:dxaOrig="2439" w:dyaOrig="660">
          <v:shape id="_x0000_i1050" type="#_x0000_t75" style="width:122.1pt;height:33.2pt" o:ole="">
            <v:imagedata r:id="rId55" o:title=""/>
          </v:shape>
          <o:OLEObject Type="Embed" ProgID="Equation.DSMT4" ShapeID="_x0000_i1050" DrawAspect="Content" ObjectID="_1447137509" r:id="rId56"/>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position w:val="-24"/>
                <w:szCs w:val="24"/>
              </w:rPr>
              <w:object w:dxaOrig="1400" w:dyaOrig="680">
                <v:shape id="_x0000_i1051" type="#_x0000_t75" style="width:70.1pt;height:33.8pt" o:ole="">
                  <v:imagedata r:id="rId57" o:title=""/>
                </v:shape>
                <o:OLEObject Type="Embed" ProgID="Equation.DSMT4" ShapeID="_x0000_i1051" DrawAspect="Content" ObjectID="_1447137510" r:id="rId58"/>
              </w:object>
            </w:r>
          </w:p>
        </w:tc>
        <w:tc>
          <w:tcPr>
            <w:tcW w:w="2176" w:type="dxa"/>
          </w:tcPr>
          <w:p w:rsidR="00C334BE" w:rsidRPr="00C334BE" w:rsidRDefault="00C334BE" w:rsidP="00812F5C">
            <w:pPr>
              <w:tabs>
                <w:tab w:val="left" w:pos="426"/>
              </w:tabs>
              <w:ind w:left="426" w:hanging="426"/>
              <w:rPr>
                <w:szCs w:val="24"/>
              </w:rPr>
            </w:pPr>
            <w:r w:rsidRPr="00C334BE">
              <w:rPr>
                <w:b/>
                <w:szCs w:val="24"/>
              </w:rPr>
              <w:t>B</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position w:val="-24"/>
                <w:szCs w:val="24"/>
              </w:rPr>
              <w:object w:dxaOrig="1240" w:dyaOrig="680">
                <v:shape id="_x0000_i1052" type="#_x0000_t75" style="width:62pt;height:33.8pt" o:ole="">
                  <v:imagedata r:id="rId59" o:title=""/>
                </v:shape>
                <o:OLEObject Type="Embed" ProgID="Equation.DSMT4" ShapeID="_x0000_i1052" DrawAspect="Content" ObjectID="_1447137511" r:id="rId60"/>
              </w:object>
            </w: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p>
          <w:p w:rsidR="00C334BE" w:rsidRPr="00C334BE" w:rsidRDefault="00812F5C" w:rsidP="00C334BE">
            <w:pPr>
              <w:tabs>
                <w:tab w:val="left" w:pos="426"/>
              </w:tabs>
              <w:ind w:left="426" w:hanging="426"/>
              <w:jc w:val="center"/>
              <w:rPr>
                <w:szCs w:val="24"/>
              </w:rPr>
            </w:pPr>
            <w:r w:rsidRPr="00812F5C">
              <w:rPr>
                <w:position w:val="-6"/>
                <w:szCs w:val="24"/>
              </w:rPr>
              <w:object w:dxaOrig="499" w:dyaOrig="340">
                <v:shape id="_x0000_i1053" type="#_x0000_t75" style="width:25.05pt;height:16.9pt" o:ole="">
                  <v:imagedata r:id="rId61" o:title=""/>
                </v:shape>
                <o:OLEObject Type="Embed" ProgID="Equation.DSMT4" ShapeID="_x0000_i1053" DrawAspect="Content" ObjectID="_1447137512" r:id="rId62"/>
              </w:objec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 w:val="center" w:pos="980"/>
                <w:tab w:val="right" w:pos="1960"/>
              </w:tabs>
              <w:ind w:left="426" w:hanging="426"/>
              <w:jc w:val="center"/>
              <w:rPr>
                <w:szCs w:val="24"/>
              </w:rPr>
            </w:pPr>
            <w:r w:rsidRPr="00C334BE">
              <w:rPr>
                <w:szCs w:val="24"/>
              </w:rPr>
              <w:tab/>
            </w:r>
            <w:r w:rsidRPr="00C334BE">
              <w:rPr>
                <w:position w:val="-24"/>
                <w:szCs w:val="24"/>
              </w:rPr>
              <w:object w:dxaOrig="1240" w:dyaOrig="680">
                <v:shape id="_x0000_i1054" type="#_x0000_t75" style="width:62pt;height:33.8pt" o:ole="">
                  <v:imagedata r:id="rId63" o:title=""/>
                </v:shape>
                <o:OLEObject Type="Embed" ProgID="Equation.DSMT4" ShapeID="_x0000_i1054" DrawAspect="Content" ObjectID="_1447137513" r:id="rId64"/>
              </w:object>
            </w:r>
            <w:r w:rsidRPr="00C334BE">
              <w:rPr>
                <w:szCs w:val="24"/>
              </w:rPr>
              <w:tab/>
            </w: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812F5C" w:rsidP="00C334BE">
            <w:pPr>
              <w:tabs>
                <w:tab w:val="left" w:pos="426"/>
              </w:tabs>
              <w:ind w:left="426" w:hanging="426"/>
              <w:jc w:val="center"/>
              <w:rPr>
                <w:szCs w:val="24"/>
              </w:rPr>
            </w:pPr>
            <w:r w:rsidRPr="00C334BE">
              <w:rPr>
                <w:position w:val="-24"/>
                <w:szCs w:val="24"/>
              </w:rPr>
              <w:object w:dxaOrig="1180" w:dyaOrig="680">
                <v:shape id="_x0000_i1055" type="#_x0000_t75" style="width:58.85pt;height:33.8pt" o:ole="">
                  <v:imagedata r:id="rId65" o:title=""/>
                </v:shape>
                <o:OLEObject Type="Embed" ProgID="Equation.DSMT4" ShapeID="_x0000_i1055" DrawAspect="Content" ObjectID="_1447137514" r:id="rId66"/>
              </w:object>
            </w:r>
          </w:p>
        </w:tc>
      </w:tr>
    </w:tbl>
    <w:p w:rsidR="00C334BE" w:rsidRDefault="00C334BE" w:rsidP="00C334BE">
      <w:pPr>
        <w:tabs>
          <w:tab w:val="left" w:pos="426"/>
        </w:tabs>
        <w:ind w:left="426" w:hanging="426"/>
      </w:pPr>
    </w:p>
    <w:p w:rsidR="00C334BE" w:rsidRDefault="00210231" w:rsidP="00C334BE">
      <w:pPr>
        <w:tabs>
          <w:tab w:val="left" w:pos="426"/>
        </w:tabs>
        <w:ind w:left="426" w:hanging="426"/>
      </w:pPr>
      <w:r>
        <w:br w:type="page"/>
      </w:r>
    </w:p>
    <w:tbl>
      <w:tblPr>
        <w:tblW w:w="8789" w:type="dxa"/>
        <w:jc w:val="center"/>
        <w:tblInd w:w="-4361" w:type="dxa"/>
        <w:tblBorders>
          <w:top w:val="single" w:sz="4" w:space="0" w:color="auto"/>
          <w:left w:val="single" w:sz="4" w:space="0" w:color="auto"/>
          <w:bottom w:val="single" w:sz="4" w:space="0" w:color="auto"/>
          <w:right w:val="single" w:sz="4" w:space="0" w:color="auto"/>
        </w:tblBorders>
        <w:tblLook w:val="01E0"/>
      </w:tblPr>
      <w:tblGrid>
        <w:gridCol w:w="2933"/>
        <w:gridCol w:w="3691"/>
        <w:gridCol w:w="2165"/>
      </w:tblGrid>
      <w:tr w:rsidR="00C334BE" w:rsidRPr="00C334BE" w:rsidTr="00C334BE">
        <w:trPr>
          <w:jc w:val="center"/>
        </w:trPr>
        <w:tc>
          <w:tcPr>
            <w:tcW w:w="2933" w:type="dxa"/>
            <w:tcBorders>
              <w:top w:val="single" w:sz="4" w:space="0" w:color="auto"/>
              <w:left w:val="single" w:sz="4" w:space="0" w:color="auto"/>
              <w:bottom w:val="nil"/>
            </w:tcBorders>
            <w:shd w:val="clear" w:color="auto" w:fill="FF6600"/>
          </w:tcPr>
          <w:p w:rsidR="00C334BE" w:rsidRPr="00C334BE" w:rsidRDefault="00C334BE" w:rsidP="00C334BE">
            <w:pPr>
              <w:tabs>
                <w:tab w:val="left" w:pos="426"/>
              </w:tabs>
              <w:ind w:left="426" w:hanging="426"/>
              <w:jc w:val="center"/>
              <w:rPr>
                <w:b/>
                <w:szCs w:val="24"/>
              </w:rPr>
            </w:pPr>
            <w:r w:rsidRPr="00C334BE">
              <w:br w:type="page"/>
            </w:r>
          </w:p>
        </w:tc>
        <w:tc>
          <w:tcPr>
            <w:tcW w:w="3691" w:type="dxa"/>
            <w:shd w:val="clear" w:color="auto" w:fill="FF6600"/>
          </w:tcPr>
          <w:p w:rsidR="00C334BE" w:rsidRPr="00C334BE" w:rsidRDefault="00C334BE" w:rsidP="00C334BE">
            <w:pPr>
              <w:tabs>
                <w:tab w:val="left" w:pos="426"/>
              </w:tabs>
              <w:ind w:left="426" w:hanging="426"/>
              <w:rPr>
                <w:b/>
                <w:szCs w:val="24"/>
              </w:rPr>
            </w:pPr>
            <w:r w:rsidRPr="00C334BE">
              <w:rPr>
                <w:b/>
                <w:szCs w:val="24"/>
              </w:rPr>
              <w:t>TOČAN ODGOVOR:</w:t>
            </w:r>
          </w:p>
        </w:tc>
        <w:tc>
          <w:tcPr>
            <w:tcW w:w="2165" w:type="dxa"/>
            <w:tcBorders>
              <w:top w:val="single" w:sz="4" w:space="0" w:color="auto"/>
              <w:bottom w:val="nil"/>
            </w:tcBorders>
            <w:shd w:val="clear" w:color="auto" w:fill="FF6600"/>
          </w:tcPr>
          <w:p w:rsidR="00C334BE" w:rsidRPr="00C334BE" w:rsidRDefault="00C334BE" w:rsidP="00C334BE">
            <w:pPr>
              <w:tabs>
                <w:tab w:val="left" w:pos="426"/>
              </w:tabs>
              <w:ind w:left="426" w:hanging="426"/>
              <w:jc w:val="right"/>
              <w:rPr>
                <w:b/>
                <w:szCs w:val="24"/>
              </w:rPr>
            </w:pPr>
            <w:r w:rsidRPr="00C334BE">
              <w:rPr>
                <w:b/>
                <w:szCs w:val="24"/>
              </w:rPr>
              <w:t>30 BODOVA</w:t>
            </w:r>
          </w:p>
        </w:tc>
      </w:tr>
      <w:tr w:rsidR="00C334BE" w:rsidRPr="00C334BE" w:rsidTr="00C334BE">
        <w:trPr>
          <w:jc w:val="center"/>
        </w:trPr>
        <w:tc>
          <w:tcPr>
            <w:tcW w:w="2933" w:type="dxa"/>
            <w:tcBorders>
              <w:top w:val="nil"/>
              <w:left w:val="single" w:sz="4" w:space="0" w:color="auto"/>
              <w:bottom w:val="nil"/>
            </w:tcBorders>
            <w:shd w:val="clear" w:color="auto" w:fill="FF6600"/>
          </w:tcPr>
          <w:p w:rsidR="00C334BE" w:rsidRPr="00C334BE" w:rsidRDefault="00C334BE" w:rsidP="00C334BE">
            <w:pPr>
              <w:tabs>
                <w:tab w:val="left" w:pos="426"/>
              </w:tabs>
              <w:ind w:left="426" w:hanging="426"/>
              <w:rPr>
                <w:b/>
                <w:szCs w:val="24"/>
              </w:rPr>
            </w:pPr>
            <w:r w:rsidRPr="00C334BE">
              <w:rPr>
                <w:b/>
                <w:szCs w:val="24"/>
              </w:rPr>
              <w:t>BODOVANJE:</w:t>
            </w:r>
          </w:p>
        </w:tc>
        <w:tc>
          <w:tcPr>
            <w:tcW w:w="3691" w:type="dxa"/>
            <w:shd w:val="clear" w:color="auto" w:fill="FF6600"/>
          </w:tcPr>
          <w:p w:rsidR="00C334BE" w:rsidRPr="00C334BE" w:rsidRDefault="00C334BE" w:rsidP="00C334BE">
            <w:pPr>
              <w:tabs>
                <w:tab w:val="left" w:pos="426"/>
              </w:tabs>
              <w:ind w:left="426" w:hanging="426"/>
              <w:rPr>
                <w:b/>
                <w:szCs w:val="24"/>
              </w:rPr>
            </w:pPr>
            <w:r w:rsidRPr="00C334BE">
              <w:rPr>
                <w:b/>
                <w:szCs w:val="24"/>
              </w:rPr>
              <w:t xml:space="preserve">NETOČAN ODGOVOR: </w:t>
            </w:r>
          </w:p>
        </w:tc>
        <w:tc>
          <w:tcPr>
            <w:tcW w:w="2165" w:type="dxa"/>
            <w:tcBorders>
              <w:top w:val="nil"/>
              <w:bottom w:val="nil"/>
            </w:tcBorders>
            <w:shd w:val="clear" w:color="auto" w:fill="FF6600"/>
          </w:tcPr>
          <w:p w:rsidR="00C334BE" w:rsidRPr="00C334BE" w:rsidRDefault="00C334BE" w:rsidP="00C334BE">
            <w:pPr>
              <w:tabs>
                <w:tab w:val="left" w:pos="426"/>
              </w:tabs>
              <w:ind w:left="426" w:hanging="426"/>
              <w:jc w:val="right"/>
              <w:rPr>
                <w:b/>
                <w:szCs w:val="24"/>
              </w:rPr>
            </w:pPr>
            <w:r w:rsidRPr="00C334BE">
              <w:rPr>
                <w:b/>
                <w:szCs w:val="24"/>
              </w:rPr>
              <w:t>-15 BODOVA</w:t>
            </w:r>
          </w:p>
        </w:tc>
      </w:tr>
      <w:tr w:rsidR="00C334BE" w:rsidRPr="00C334BE" w:rsidTr="00C334BE">
        <w:trPr>
          <w:jc w:val="center"/>
        </w:trPr>
        <w:tc>
          <w:tcPr>
            <w:tcW w:w="2933" w:type="dxa"/>
            <w:tcBorders>
              <w:top w:val="nil"/>
              <w:left w:val="single" w:sz="4" w:space="0" w:color="auto"/>
              <w:bottom w:val="single" w:sz="4" w:space="0" w:color="auto"/>
            </w:tcBorders>
            <w:shd w:val="clear" w:color="auto" w:fill="FF6600"/>
          </w:tcPr>
          <w:p w:rsidR="00C334BE" w:rsidRPr="00C334BE" w:rsidRDefault="00C334BE" w:rsidP="00C334BE">
            <w:pPr>
              <w:tabs>
                <w:tab w:val="left" w:pos="426"/>
              </w:tabs>
              <w:ind w:left="426" w:hanging="426"/>
              <w:jc w:val="center"/>
              <w:rPr>
                <w:b/>
                <w:szCs w:val="24"/>
              </w:rPr>
            </w:pPr>
          </w:p>
        </w:tc>
        <w:tc>
          <w:tcPr>
            <w:tcW w:w="3691" w:type="dxa"/>
            <w:shd w:val="clear" w:color="auto" w:fill="FF6600"/>
          </w:tcPr>
          <w:p w:rsidR="00C334BE" w:rsidRPr="00C334BE" w:rsidRDefault="00C334BE" w:rsidP="00C334BE">
            <w:pPr>
              <w:tabs>
                <w:tab w:val="left" w:pos="426"/>
              </w:tabs>
              <w:ind w:left="426" w:hanging="426"/>
              <w:rPr>
                <w:b/>
                <w:szCs w:val="24"/>
              </w:rPr>
            </w:pPr>
            <w:r w:rsidRPr="00C334BE">
              <w:rPr>
                <w:b/>
                <w:szCs w:val="24"/>
              </w:rPr>
              <w:t xml:space="preserve">BEZ ODGOVORA: </w:t>
            </w:r>
          </w:p>
        </w:tc>
        <w:tc>
          <w:tcPr>
            <w:tcW w:w="2165" w:type="dxa"/>
            <w:tcBorders>
              <w:top w:val="nil"/>
              <w:bottom w:val="single" w:sz="4" w:space="0" w:color="auto"/>
            </w:tcBorders>
            <w:shd w:val="clear" w:color="auto" w:fill="FF6600"/>
          </w:tcPr>
          <w:p w:rsidR="00C334BE" w:rsidRPr="00C334BE" w:rsidRDefault="00C334BE" w:rsidP="00C334BE">
            <w:pPr>
              <w:tabs>
                <w:tab w:val="left" w:pos="426"/>
              </w:tabs>
              <w:ind w:left="426" w:hanging="426"/>
              <w:jc w:val="right"/>
              <w:rPr>
                <w:b/>
                <w:szCs w:val="24"/>
              </w:rPr>
            </w:pPr>
            <w:r w:rsidRPr="00C334BE">
              <w:rPr>
                <w:b/>
                <w:szCs w:val="24"/>
              </w:rPr>
              <w:t xml:space="preserve"> 0 BODOVA</w:t>
            </w:r>
          </w:p>
        </w:tc>
      </w:tr>
    </w:tbl>
    <w:p w:rsidR="00C334BE" w:rsidRDefault="00C334BE" w:rsidP="00C334BE">
      <w:pPr>
        <w:tabs>
          <w:tab w:val="left" w:pos="426"/>
        </w:tabs>
        <w:ind w:left="426" w:hanging="426"/>
      </w:pPr>
    </w:p>
    <w:p w:rsidR="00C334BE" w:rsidRDefault="00C334BE" w:rsidP="00C334BE">
      <w:pPr>
        <w:tabs>
          <w:tab w:val="left" w:pos="426"/>
        </w:tabs>
        <w:ind w:left="426" w:hanging="426"/>
      </w:pPr>
      <w:r>
        <w:t>31.</w:t>
      </w:r>
      <w:r>
        <w:tab/>
        <w:t xml:space="preserve">Na stranici </w:t>
      </w:r>
      <w:r w:rsidRPr="008B2F3C">
        <w:rPr>
          <w:position w:val="-4"/>
        </w:rPr>
        <w:object w:dxaOrig="400" w:dyaOrig="320">
          <v:shape id="_x0000_i1056" type="#_x0000_t75" style="width:20.05pt;height:16.3pt" o:ole="">
            <v:imagedata r:id="rId67" o:title=""/>
          </v:shape>
          <o:OLEObject Type="Embed" ProgID="Equation.DSMT4" ShapeID="_x0000_i1056" DrawAspect="Content" ObjectID="_1447137515" r:id="rId68"/>
        </w:object>
      </w:r>
      <w:r>
        <w:t xml:space="preserve">trokuta </w:t>
      </w:r>
      <w:r w:rsidRPr="008B2F3C">
        <w:rPr>
          <w:position w:val="-6"/>
        </w:rPr>
        <w:object w:dxaOrig="680" w:dyaOrig="279">
          <v:shape id="_x0000_i1057" type="#_x0000_t75" style="width:33.8pt;height:13.75pt" o:ole="">
            <v:imagedata r:id="rId9" o:title=""/>
          </v:shape>
          <o:OLEObject Type="Embed" ProgID="Equation.DSMT4" ShapeID="_x0000_i1057" DrawAspect="Content" ObjectID="_1447137516" r:id="rId69"/>
        </w:object>
      </w:r>
      <w:r>
        <w:t xml:space="preserve">odabrana je točka </w:t>
      </w:r>
      <w:r w:rsidRPr="008B2F3C">
        <w:rPr>
          <w:i/>
        </w:rPr>
        <w:t>D</w:t>
      </w:r>
      <w:r>
        <w:t xml:space="preserve"> tako da opsezi trokuta </w:t>
      </w:r>
      <w:r w:rsidRPr="008B2F3C">
        <w:rPr>
          <w:position w:val="-6"/>
        </w:rPr>
        <w:object w:dxaOrig="680" w:dyaOrig="279">
          <v:shape id="_x0000_i1058" type="#_x0000_t75" style="width:33.8pt;height:13.75pt" o:ole="">
            <v:imagedata r:id="rId9" o:title=""/>
          </v:shape>
          <o:OLEObject Type="Embed" ProgID="Equation.DSMT4" ShapeID="_x0000_i1058" DrawAspect="Content" ObjectID="_1447137517" r:id="rId70"/>
        </w:object>
      </w:r>
      <w:r>
        <w:t xml:space="preserve">, </w:t>
      </w:r>
      <w:r w:rsidRPr="008B2F3C">
        <w:rPr>
          <w:position w:val="-6"/>
        </w:rPr>
        <w:object w:dxaOrig="720" w:dyaOrig="279">
          <v:shape id="_x0000_i1059" type="#_x0000_t75" style="width:36.3pt;height:13.75pt" o:ole="">
            <v:imagedata r:id="rId71" o:title=""/>
          </v:shape>
          <o:OLEObject Type="Embed" ProgID="Equation.DSMT4" ShapeID="_x0000_i1059" DrawAspect="Content" ObjectID="_1447137518" r:id="rId72"/>
        </w:object>
      </w:r>
      <w:r>
        <w:t xml:space="preserve"> i </w:t>
      </w:r>
      <w:r w:rsidRPr="008B2F3C">
        <w:rPr>
          <w:position w:val="-6"/>
        </w:rPr>
        <w:object w:dxaOrig="700" w:dyaOrig="279">
          <v:shape id="_x0000_i1060" type="#_x0000_t75" style="width:35.05pt;height:13.75pt" o:ole="">
            <v:imagedata r:id="rId73" o:title=""/>
          </v:shape>
          <o:OLEObject Type="Embed" ProgID="Equation.DSMT4" ShapeID="_x0000_i1060" DrawAspect="Content" ObjectID="_1447137519" r:id="rId74"/>
        </w:object>
      </w:r>
      <w:r>
        <w:t xml:space="preserve"> redom iznose</w:t>
      </w:r>
      <w:r w:rsidR="00812F5C">
        <w:t xml:space="preserve"> </w:t>
      </w:r>
      <w:r>
        <w:t xml:space="preserve">50 cm, 45 cm i 35 cm. Kolika je duljina dužine </w:t>
      </w:r>
      <w:r w:rsidRPr="008B2F3C">
        <w:rPr>
          <w:position w:val="-6"/>
        </w:rPr>
        <w:object w:dxaOrig="400" w:dyaOrig="340">
          <v:shape id="_x0000_i1061" type="#_x0000_t75" style="width:20.05pt;height:16.9pt" o:ole="">
            <v:imagedata r:id="rId75" o:title=""/>
          </v:shape>
          <o:OLEObject Type="Embed" ProgID="Equation.DSMT4" ShapeID="_x0000_i1061" DrawAspect="Content" ObjectID="_1447137520" r:id="rId76"/>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15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16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17 cm</w: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18 c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812F5C" w:rsidP="00C334BE">
            <w:pPr>
              <w:tabs>
                <w:tab w:val="left" w:pos="426"/>
              </w:tabs>
              <w:ind w:left="426" w:hanging="426"/>
              <w:jc w:val="center"/>
              <w:rPr>
                <w:szCs w:val="24"/>
              </w:rPr>
            </w:pPr>
            <w:r>
              <w:rPr>
                <w:szCs w:val="24"/>
              </w:rPr>
              <w:t>19 c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32.</w:t>
      </w:r>
      <w:r w:rsidRPr="002A55AB">
        <w:t xml:space="preserve"> </w:t>
      </w:r>
      <w:r>
        <w:tab/>
        <w:t xml:space="preserve">Je li veći broj </w:t>
      </w:r>
      <w:r w:rsidRPr="00F80988">
        <w:rPr>
          <w:position w:val="-28"/>
        </w:rPr>
        <w:object w:dxaOrig="2659" w:dyaOrig="680">
          <v:shape id="_x0000_i1062" type="#_x0000_t75" style="width:132.75pt;height:33.8pt" o:ole="">
            <v:imagedata r:id="rId77" o:title=""/>
          </v:shape>
          <o:OLEObject Type="Embed" ProgID="Equation.DSMT4" ShapeID="_x0000_i1062" DrawAspect="Content" ObjectID="_1447137521" r:id="rId78"/>
        </w:object>
      </w:r>
      <w:r>
        <w:t xml:space="preserve"> ili </w:t>
      </w:r>
      <w:r w:rsidRPr="00F80988">
        <w:rPr>
          <w:position w:val="-28"/>
        </w:rPr>
        <w:object w:dxaOrig="2360" w:dyaOrig="680">
          <v:shape id="_x0000_i1063" type="#_x0000_t75" style="width:117.7pt;height:33.8pt" o:ole="">
            <v:imagedata r:id="rId79" o:title=""/>
          </v:shape>
          <o:OLEObject Type="Embed" ProgID="Equation.DSMT4" ShapeID="_x0000_i1063" DrawAspect="Content" ObjectID="_1447137522" r:id="rId80"/>
        </w:object>
      </w:r>
      <w:r>
        <w:t>? Koliko pu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812F5C" w:rsidRDefault="00C334BE" w:rsidP="00812F5C">
            <w:pPr>
              <w:tabs>
                <w:tab w:val="left" w:pos="426"/>
              </w:tabs>
              <w:ind w:left="426" w:hanging="426"/>
              <w:rPr>
                <w:szCs w:val="24"/>
              </w:rPr>
            </w:pPr>
            <w:r w:rsidRPr="00C334BE">
              <w:rPr>
                <w:b/>
                <w:szCs w:val="24"/>
              </w:rPr>
              <w:t>A</w:t>
            </w:r>
            <w:r w:rsidRPr="00C334BE">
              <w:rPr>
                <w:szCs w:val="24"/>
              </w:rPr>
              <w:t xml:space="preserve">. </w:t>
            </w:r>
          </w:p>
          <w:p w:rsidR="00C334BE" w:rsidRPr="00C334BE" w:rsidRDefault="00812F5C" w:rsidP="00812F5C">
            <w:pPr>
              <w:tabs>
                <w:tab w:val="left" w:pos="426"/>
              </w:tabs>
              <w:ind w:left="426" w:hanging="426"/>
              <w:rPr>
                <w:szCs w:val="24"/>
              </w:rPr>
            </w:pPr>
            <w:r w:rsidRPr="00C334BE">
              <w:rPr>
                <w:szCs w:val="24"/>
              </w:rPr>
              <w:t xml:space="preserve">Veći je broj </w:t>
            </w:r>
            <w:r w:rsidRPr="00C334BE">
              <w:rPr>
                <w:i/>
                <w:szCs w:val="24"/>
              </w:rPr>
              <w:t>x</w:t>
            </w:r>
            <w:r w:rsidRPr="00C334BE">
              <w:rPr>
                <w:szCs w:val="24"/>
              </w:rPr>
              <w:t xml:space="preserve"> i to </w:t>
            </w:r>
            <w:r>
              <w:rPr>
                <w:szCs w:val="24"/>
              </w:rPr>
              <w:t>4</w:t>
            </w:r>
            <w:r w:rsidRPr="00C334BE">
              <w:rPr>
                <w:szCs w:val="24"/>
              </w:rPr>
              <w:t xml:space="preserve"> puta.</w:t>
            </w:r>
          </w:p>
        </w:tc>
        <w:tc>
          <w:tcPr>
            <w:tcW w:w="2176" w:type="dxa"/>
          </w:tcPr>
          <w:p w:rsidR="00C334BE" w:rsidRPr="00812F5C" w:rsidRDefault="00C334BE" w:rsidP="00812F5C">
            <w:pPr>
              <w:tabs>
                <w:tab w:val="left" w:pos="426"/>
              </w:tabs>
              <w:ind w:left="426" w:hanging="426"/>
              <w:rPr>
                <w:szCs w:val="24"/>
              </w:rPr>
            </w:pPr>
            <w:r w:rsidRPr="00C334BE">
              <w:rPr>
                <w:b/>
                <w:szCs w:val="24"/>
              </w:rPr>
              <w:t>B</w:t>
            </w:r>
            <w:r w:rsidRPr="00C334BE">
              <w:rPr>
                <w:szCs w:val="24"/>
              </w:rPr>
              <w:t xml:space="preserve">. Veći je broj </w:t>
            </w:r>
            <w:r w:rsidRPr="00C334BE">
              <w:rPr>
                <w:i/>
                <w:szCs w:val="24"/>
              </w:rPr>
              <w:t>x</w:t>
            </w:r>
            <w:r w:rsidRPr="00C334BE">
              <w:rPr>
                <w:szCs w:val="24"/>
              </w:rPr>
              <w:t xml:space="preserve"> i to </w:t>
            </w:r>
            <w:r w:rsidRPr="00C334BE">
              <w:rPr>
                <w:position w:val="-24"/>
                <w:szCs w:val="24"/>
              </w:rPr>
              <w:object w:dxaOrig="340" w:dyaOrig="620">
                <v:shape id="_x0000_i1064" type="#_x0000_t75" style="width:16.9pt;height:31.3pt" o:ole="">
                  <v:imagedata r:id="rId81" o:title=""/>
                </v:shape>
                <o:OLEObject Type="Embed" ProgID="Equation.DSMT4" ShapeID="_x0000_i1064" DrawAspect="Content" ObjectID="_1447137523" r:id="rId82"/>
              </w:object>
            </w:r>
            <w:r w:rsidR="00812F5C">
              <w:rPr>
                <w:szCs w:val="24"/>
              </w:rPr>
              <w:t xml:space="preserve"> puta.</w:t>
            </w:r>
          </w:p>
        </w:tc>
        <w:tc>
          <w:tcPr>
            <w:tcW w:w="2176" w:type="dxa"/>
          </w:tcPr>
          <w:p w:rsidR="00C334BE" w:rsidRPr="00C334BE" w:rsidRDefault="00C334BE" w:rsidP="00812F5C">
            <w:pPr>
              <w:tabs>
                <w:tab w:val="left" w:pos="426"/>
              </w:tabs>
              <w:ind w:left="426" w:hanging="426"/>
              <w:rPr>
                <w:szCs w:val="24"/>
              </w:rPr>
            </w:pPr>
            <w:r w:rsidRPr="00C334BE">
              <w:rPr>
                <w:b/>
                <w:szCs w:val="24"/>
              </w:rPr>
              <w:t>C</w:t>
            </w:r>
            <w:r w:rsidRPr="00C334BE">
              <w:rPr>
                <w:szCs w:val="24"/>
              </w:rPr>
              <w:t xml:space="preserve">. </w:t>
            </w:r>
            <w:r w:rsidR="00812F5C" w:rsidRPr="00C334BE">
              <w:rPr>
                <w:szCs w:val="24"/>
              </w:rPr>
              <w:t xml:space="preserve">Veći je broj </w:t>
            </w:r>
            <w:r w:rsidR="00812F5C" w:rsidRPr="00812F5C">
              <w:rPr>
                <w:i/>
                <w:szCs w:val="24"/>
              </w:rPr>
              <w:t>y</w:t>
            </w:r>
            <w:r w:rsidR="00812F5C" w:rsidRPr="00C334BE">
              <w:rPr>
                <w:szCs w:val="24"/>
              </w:rPr>
              <w:t xml:space="preserve"> i to </w:t>
            </w:r>
            <w:r w:rsidR="00812F5C" w:rsidRPr="00C334BE">
              <w:rPr>
                <w:position w:val="-24"/>
                <w:szCs w:val="24"/>
              </w:rPr>
              <w:object w:dxaOrig="340" w:dyaOrig="620">
                <v:shape id="_x0000_i1065" type="#_x0000_t75" style="width:16.9pt;height:31.3pt" o:ole="">
                  <v:imagedata r:id="rId81" o:title=""/>
                </v:shape>
                <o:OLEObject Type="Embed" ProgID="Equation.DSMT4" ShapeID="_x0000_i1065" DrawAspect="Content" ObjectID="_1447137524" r:id="rId83"/>
              </w:object>
            </w:r>
            <w:r w:rsidR="00812F5C" w:rsidRPr="00C334BE">
              <w:rPr>
                <w:szCs w:val="24"/>
              </w:rPr>
              <w:t xml:space="preserve"> puta.</w:t>
            </w:r>
          </w:p>
        </w:tc>
        <w:tc>
          <w:tcPr>
            <w:tcW w:w="2176" w:type="dxa"/>
          </w:tcPr>
          <w:p w:rsidR="00C334BE" w:rsidRPr="00C334BE" w:rsidRDefault="00C334BE" w:rsidP="00812F5C">
            <w:pPr>
              <w:tabs>
                <w:tab w:val="left" w:pos="426"/>
              </w:tabs>
              <w:ind w:left="426" w:hanging="426"/>
              <w:rPr>
                <w:szCs w:val="24"/>
              </w:rPr>
            </w:pPr>
            <w:r w:rsidRPr="00C334BE">
              <w:rPr>
                <w:b/>
                <w:szCs w:val="24"/>
              </w:rPr>
              <w:t>D</w:t>
            </w:r>
            <w:r w:rsidRPr="00C334BE">
              <w:rPr>
                <w:szCs w:val="24"/>
              </w:rPr>
              <w:t xml:space="preserve">. </w:t>
            </w:r>
            <w:r w:rsidR="00812F5C" w:rsidRPr="00C334BE">
              <w:rPr>
                <w:szCs w:val="24"/>
              </w:rPr>
              <w:t xml:space="preserve">Veći je broj </w:t>
            </w:r>
            <w:r w:rsidR="00812F5C" w:rsidRPr="00C334BE">
              <w:rPr>
                <w:i/>
                <w:szCs w:val="24"/>
              </w:rPr>
              <w:t>x</w:t>
            </w:r>
            <w:r w:rsidR="00812F5C" w:rsidRPr="00C334BE">
              <w:rPr>
                <w:szCs w:val="24"/>
              </w:rPr>
              <w:t xml:space="preserve"> i to </w:t>
            </w:r>
            <w:r w:rsidR="00812F5C" w:rsidRPr="00C334BE">
              <w:rPr>
                <w:position w:val="-24"/>
                <w:szCs w:val="24"/>
              </w:rPr>
              <w:object w:dxaOrig="440" w:dyaOrig="620">
                <v:shape id="_x0000_i1066" type="#_x0000_t75" style="width:21.9pt;height:31.3pt" o:ole="">
                  <v:imagedata r:id="rId84" o:title=""/>
                </v:shape>
                <o:OLEObject Type="Embed" ProgID="Equation.DSMT4" ShapeID="_x0000_i1066" DrawAspect="Content" ObjectID="_1447137525" r:id="rId85"/>
              </w:object>
            </w:r>
            <w:r w:rsidR="00812F5C" w:rsidRPr="00C334BE">
              <w:rPr>
                <w:szCs w:val="24"/>
              </w:rPr>
              <w:t xml:space="preserve"> puta.</w:t>
            </w:r>
          </w:p>
        </w:tc>
        <w:tc>
          <w:tcPr>
            <w:tcW w:w="2177" w:type="dxa"/>
          </w:tcPr>
          <w:p w:rsidR="00C334BE" w:rsidRPr="00C334BE" w:rsidRDefault="00C334BE" w:rsidP="00812F5C">
            <w:pPr>
              <w:tabs>
                <w:tab w:val="left" w:pos="426"/>
              </w:tabs>
              <w:ind w:left="426" w:hanging="426"/>
              <w:rPr>
                <w:szCs w:val="24"/>
              </w:rPr>
            </w:pPr>
            <w:r w:rsidRPr="00C334BE">
              <w:rPr>
                <w:b/>
                <w:szCs w:val="24"/>
              </w:rPr>
              <w:t>E</w:t>
            </w:r>
            <w:r w:rsidR="00812F5C">
              <w:rPr>
                <w:szCs w:val="24"/>
              </w:rPr>
              <w:t>.</w:t>
            </w:r>
            <w:r w:rsidR="00812F5C" w:rsidRPr="00C334BE">
              <w:rPr>
                <w:szCs w:val="24"/>
              </w:rPr>
              <w:t xml:space="preserve">Veći je broj </w:t>
            </w:r>
            <w:r w:rsidR="00812F5C" w:rsidRPr="00812F5C">
              <w:rPr>
                <w:i/>
                <w:szCs w:val="24"/>
              </w:rPr>
              <w:t>y</w:t>
            </w:r>
            <w:r w:rsidR="00812F5C" w:rsidRPr="00C334BE">
              <w:rPr>
                <w:szCs w:val="24"/>
              </w:rPr>
              <w:t xml:space="preserve"> i to </w:t>
            </w:r>
            <w:r w:rsidR="00812F5C" w:rsidRPr="00C334BE">
              <w:rPr>
                <w:position w:val="-24"/>
                <w:szCs w:val="24"/>
              </w:rPr>
              <w:object w:dxaOrig="440" w:dyaOrig="620">
                <v:shape id="_x0000_i1067" type="#_x0000_t75" style="width:21.9pt;height:31.3pt" o:ole="">
                  <v:imagedata r:id="rId84" o:title=""/>
                </v:shape>
                <o:OLEObject Type="Embed" ProgID="Equation.DSMT4" ShapeID="_x0000_i1067" DrawAspect="Content" ObjectID="_1447137526" r:id="rId86"/>
              </w:object>
            </w:r>
            <w:r w:rsidR="00812F5C" w:rsidRPr="00C334BE">
              <w:rPr>
                <w:szCs w:val="24"/>
              </w:rPr>
              <w:t xml:space="preserve"> puta.</w:t>
            </w:r>
          </w:p>
        </w:tc>
      </w:tr>
    </w:tbl>
    <w:p w:rsidR="00535D8D" w:rsidRDefault="00535D8D" w:rsidP="00535D8D">
      <w:pPr>
        <w:ind w:left="360"/>
      </w:pPr>
    </w:p>
    <w:p w:rsidR="00C334BE" w:rsidRPr="00535D8D" w:rsidRDefault="00C334BE" w:rsidP="00535D8D">
      <w:pPr>
        <w:ind w:left="426" w:hanging="426"/>
        <w:rPr>
          <w:szCs w:val="24"/>
        </w:rPr>
      </w:pPr>
      <w:r>
        <w:t>33.</w:t>
      </w:r>
      <w:r w:rsidRPr="002A55AB">
        <w:t xml:space="preserve"> </w:t>
      </w:r>
      <w:r w:rsidR="00535D8D">
        <w:tab/>
      </w:r>
      <w:r w:rsidR="00535D8D">
        <w:rPr>
          <w:szCs w:val="24"/>
        </w:rPr>
        <w:t xml:space="preserve">Neka su </w:t>
      </w:r>
      <w:r w:rsidR="00535D8D" w:rsidRPr="00535D8D">
        <w:rPr>
          <w:i/>
          <w:szCs w:val="24"/>
        </w:rPr>
        <w:t>x</w:t>
      </w:r>
      <w:r w:rsidR="00535D8D">
        <w:rPr>
          <w:szCs w:val="24"/>
        </w:rPr>
        <w:t xml:space="preserve"> i  </w:t>
      </w:r>
      <w:r w:rsidR="00535D8D" w:rsidRPr="00535D8D">
        <w:rPr>
          <w:i/>
          <w:szCs w:val="24"/>
        </w:rPr>
        <w:t>y</w:t>
      </w:r>
      <w:r w:rsidR="00535D8D">
        <w:rPr>
          <w:szCs w:val="24"/>
        </w:rPr>
        <w:t xml:space="preserve"> prirodni brojevi. Ako prvi broj podijeliš drugim dobit ćeš količnik 4 i ostatak 3. Ako prvi broj podijeliš drugim umanjenim za 2 dobit ćeš količnik 5 i ostatak 2. Ko</w:t>
      </w:r>
      <w:r w:rsidR="00C4133E">
        <w:rPr>
          <w:szCs w:val="24"/>
        </w:rPr>
        <w:t xml:space="preserve">liko je </w:t>
      </w:r>
      <w:r w:rsidR="00C4133E" w:rsidRPr="00C4133E">
        <w:rPr>
          <w:i/>
          <w:szCs w:val="24"/>
        </w:rPr>
        <w:t>x</w:t>
      </w:r>
      <w:r w:rsidR="00C4133E">
        <w:rPr>
          <w:szCs w:val="24"/>
        </w:rPr>
        <w:t xml:space="preserve"> + </w:t>
      </w:r>
      <w:r w:rsidR="00C4133E" w:rsidRPr="00C4133E">
        <w:rPr>
          <w:i/>
          <w:szCs w:val="24"/>
        </w:rPr>
        <w:t>y</w:t>
      </w:r>
      <w:r w:rsidR="00535D8D">
        <w:rPr>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812F5C">
            <w:pPr>
              <w:tabs>
                <w:tab w:val="left" w:pos="426"/>
              </w:tabs>
              <w:ind w:left="426" w:hanging="426"/>
              <w:rPr>
                <w:szCs w:val="24"/>
              </w:rPr>
            </w:pPr>
            <w:r w:rsidRPr="00C334BE">
              <w:rPr>
                <w:b/>
                <w:szCs w:val="24"/>
              </w:rPr>
              <w:t>A</w:t>
            </w:r>
            <w:r w:rsidRPr="00C334BE">
              <w:rPr>
                <w:szCs w:val="24"/>
              </w:rPr>
              <w:t xml:space="preserve">. </w:t>
            </w:r>
          </w:p>
          <w:p w:rsidR="00C334BE" w:rsidRDefault="00C4133E" w:rsidP="00C334BE">
            <w:pPr>
              <w:tabs>
                <w:tab w:val="left" w:pos="426"/>
              </w:tabs>
              <w:ind w:left="426" w:hanging="426"/>
              <w:jc w:val="center"/>
              <w:rPr>
                <w:szCs w:val="24"/>
              </w:rPr>
            </w:pPr>
            <w:r>
              <w:rPr>
                <w:szCs w:val="24"/>
              </w:rPr>
              <w:t>56</w:t>
            </w:r>
          </w:p>
          <w:p w:rsidR="00535D8D" w:rsidRPr="00C334BE" w:rsidRDefault="00535D8D" w:rsidP="00C334BE">
            <w:pPr>
              <w:tabs>
                <w:tab w:val="left" w:pos="426"/>
              </w:tabs>
              <w:ind w:left="426" w:hanging="426"/>
              <w:jc w:val="center"/>
              <w:rPr>
                <w:szCs w:val="24"/>
              </w:rPr>
            </w:pPr>
          </w:p>
        </w:tc>
        <w:tc>
          <w:tcPr>
            <w:tcW w:w="2176" w:type="dxa"/>
          </w:tcPr>
          <w:p w:rsidR="00C334BE" w:rsidRPr="00C334BE" w:rsidRDefault="00C334BE" w:rsidP="00812F5C">
            <w:pPr>
              <w:tabs>
                <w:tab w:val="left" w:pos="426"/>
              </w:tabs>
              <w:ind w:left="426" w:hanging="426"/>
              <w:rPr>
                <w:szCs w:val="24"/>
              </w:rPr>
            </w:pPr>
            <w:r w:rsidRPr="00C334BE">
              <w:rPr>
                <w:b/>
                <w:szCs w:val="24"/>
              </w:rPr>
              <w:t>B</w:t>
            </w:r>
            <w:r w:rsidRPr="00C334BE">
              <w:rPr>
                <w:szCs w:val="24"/>
              </w:rPr>
              <w:t xml:space="preserve">. </w:t>
            </w:r>
          </w:p>
          <w:p w:rsidR="00C334BE" w:rsidRPr="00C334BE" w:rsidRDefault="00C4133E" w:rsidP="00C334BE">
            <w:pPr>
              <w:tabs>
                <w:tab w:val="left" w:pos="426"/>
              </w:tabs>
              <w:ind w:left="426" w:hanging="426"/>
              <w:jc w:val="center"/>
              <w:rPr>
                <w:szCs w:val="24"/>
              </w:rPr>
            </w:pPr>
            <w:r>
              <w:rPr>
                <w:szCs w:val="24"/>
              </w:rPr>
              <w:t>57</w:t>
            </w: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4133E" w:rsidP="008B1CB0">
            <w:pPr>
              <w:tabs>
                <w:tab w:val="left" w:pos="426"/>
                <w:tab w:val="center" w:pos="980"/>
                <w:tab w:val="right" w:pos="1960"/>
              </w:tabs>
              <w:ind w:left="426" w:hanging="426"/>
              <w:jc w:val="center"/>
              <w:rPr>
                <w:szCs w:val="24"/>
              </w:rPr>
            </w:pPr>
            <w:r>
              <w:rPr>
                <w:szCs w:val="24"/>
              </w:rPr>
              <w:t>58</w:t>
            </w:r>
            <w:r w:rsidR="00C334BE" w:rsidRPr="00C334BE">
              <w:rPr>
                <w:szCs w:val="24"/>
              </w:rPr>
              <w:tab/>
            </w:r>
          </w:p>
        </w:tc>
        <w:tc>
          <w:tcPr>
            <w:tcW w:w="2176" w:type="dxa"/>
          </w:tcPr>
          <w:p w:rsidR="00C334BE" w:rsidRPr="00C334BE" w:rsidRDefault="00C334BE" w:rsidP="00812F5C">
            <w:pPr>
              <w:tabs>
                <w:tab w:val="left" w:pos="426"/>
              </w:tabs>
              <w:ind w:left="426" w:hanging="426"/>
              <w:rPr>
                <w:szCs w:val="24"/>
              </w:rPr>
            </w:pPr>
            <w:r w:rsidRPr="00C334BE">
              <w:rPr>
                <w:b/>
                <w:szCs w:val="24"/>
              </w:rPr>
              <w:t>D</w:t>
            </w:r>
            <w:r w:rsidRPr="00C334BE">
              <w:rPr>
                <w:szCs w:val="24"/>
              </w:rPr>
              <w:t xml:space="preserve">. </w:t>
            </w:r>
          </w:p>
          <w:p w:rsidR="00C334BE" w:rsidRPr="00C334BE" w:rsidRDefault="00C4133E" w:rsidP="008B1CB0">
            <w:pPr>
              <w:tabs>
                <w:tab w:val="left" w:pos="426"/>
              </w:tabs>
              <w:ind w:left="426" w:hanging="426"/>
              <w:jc w:val="center"/>
              <w:rPr>
                <w:szCs w:val="24"/>
              </w:rPr>
            </w:pPr>
            <w:r>
              <w:rPr>
                <w:szCs w:val="24"/>
              </w:rPr>
              <w:t>59</w:t>
            </w:r>
          </w:p>
        </w:tc>
        <w:tc>
          <w:tcPr>
            <w:tcW w:w="2177" w:type="dxa"/>
          </w:tcPr>
          <w:p w:rsidR="00C334BE" w:rsidRPr="00C334BE" w:rsidRDefault="00C334BE" w:rsidP="00812F5C">
            <w:pPr>
              <w:tabs>
                <w:tab w:val="left" w:pos="426"/>
              </w:tabs>
              <w:ind w:left="426" w:hanging="426"/>
              <w:rPr>
                <w:szCs w:val="24"/>
              </w:rPr>
            </w:pPr>
            <w:r w:rsidRPr="00C334BE">
              <w:rPr>
                <w:b/>
                <w:szCs w:val="24"/>
              </w:rPr>
              <w:t>E</w:t>
            </w:r>
            <w:r w:rsidRPr="00C334BE">
              <w:rPr>
                <w:szCs w:val="24"/>
              </w:rPr>
              <w:t xml:space="preserve">. </w:t>
            </w:r>
          </w:p>
          <w:p w:rsidR="00C334BE" w:rsidRPr="00C334BE" w:rsidRDefault="00C4133E" w:rsidP="00C334BE">
            <w:pPr>
              <w:tabs>
                <w:tab w:val="left" w:pos="426"/>
              </w:tabs>
              <w:ind w:left="426" w:hanging="426"/>
              <w:jc w:val="center"/>
              <w:rPr>
                <w:szCs w:val="24"/>
              </w:rPr>
            </w:pPr>
            <w:r>
              <w:rPr>
                <w:szCs w:val="24"/>
              </w:rPr>
              <w:t>60</w:t>
            </w: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34.</w:t>
      </w:r>
      <w:r w:rsidRPr="00C725E3">
        <w:t xml:space="preserve"> </w:t>
      </w:r>
      <w:r>
        <w:tab/>
        <w:t>U tri kutije nalaze se tri predmeta: novčić, pužić i kamenčić. Svak</w:t>
      </w:r>
      <w:r w:rsidR="00940531">
        <w:t>a kutija sadrži samo jedan predm</w:t>
      </w:r>
      <w:r>
        <w:t>et. Zelena je kutija lijevo od plave. Novčić je lijevo od kamenčića. Crvena je kutija desno od pužića. Kamenčić je desno od crvene kutije. U kojoj se kutiji nalazi novči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crvenoj</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zelenoj</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plavoj</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nemoguće je odrediti</w:t>
            </w:r>
          </w:p>
        </w:tc>
        <w:tc>
          <w:tcPr>
            <w:tcW w:w="2177" w:type="dxa"/>
          </w:tcPr>
          <w:p w:rsidR="001677F3" w:rsidRDefault="00C334BE" w:rsidP="001677F3">
            <w:pPr>
              <w:tabs>
                <w:tab w:val="left" w:pos="426"/>
              </w:tabs>
              <w:ind w:left="426" w:hanging="426"/>
              <w:rPr>
                <w:szCs w:val="24"/>
              </w:rPr>
            </w:pPr>
            <w:r w:rsidRPr="00C334BE">
              <w:rPr>
                <w:b/>
                <w:szCs w:val="24"/>
              </w:rPr>
              <w:t>E</w:t>
            </w:r>
            <w:r w:rsidRPr="00C334BE">
              <w:rPr>
                <w:szCs w:val="24"/>
              </w:rPr>
              <w:t xml:space="preserve">. </w:t>
            </w:r>
          </w:p>
          <w:p w:rsidR="00C334BE" w:rsidRPr="001677F3" w:rsidRDefault="00C4133E" w:rsidP="001677F3">
            <w:pPr>
              <w:jc w:val="center"/>
              <w:rPr>
                <w:szCs w:val="24"/>
              </w:rPr>
            </w:pPr>
            <w:r>
              <w:rPr>
                <w:szCs w:val="24"/>
              </w:rPr>
              <w:t>crnoj</w:t>
            </w: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35.</w:t>
      </w:r>
      <w:r w:rsidRPr="00C725E3">
        <w:t xml:space="preserve"> </w:t>
      </w:r>
      <w:r>
        <w:tab/>
        <w:t>U krugu polumjera 25 cm nacrtane su, s iste strane središta, dvije međusobno usporedne tetive. Jedna od njih dugačka je 14 cm, a druga 30 cm. Kolika je međusobna udaljenost nacrtanih tetiv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4 cm</w:t>
            </w: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210231" w:rsidP="00210231">
            <w:pPr>
              <w:tabs>
                <w:tab w:val="center" w:pos="980"/>
                <w:tab w:val="right" w:pos="1960"/>
              </w:tabs>
              <w:ind w:left="426" w:hanging="426"/>
              <w:jc w:val="center"/>
              <w:rPr>
                <w:szCs w:val="24"/>
              </w:rPr>
            </w:pPr>
            <w:r>
              <w:rPr>
                <w:szCs w:val="24"/>
              </w:rPr>
              <w:tab/>
            </w:r>
            <w:r w:rsidRPr="00210231">
              <w:rPr>
                <w:position w:val="-8"/>
                <w:szCs w:val="24"/>
              </w:rPr>
              <w:object w:dxaOrig="580" w:dyaOrig="360">
                <v:shape id="_x0000_i1068" type="#_x0000_t75" style="width:28.8pt;height:18.15pt" o:ole="">
                  <v:imagedata r:id="rId87" o:title=""/>
                </v:shape>
                <o:OLEObject Type="Embed" ProgID="Equation.DSMT4" ShapeID="_x0000_i1068" DrawAspect="Content" ObjectID="_1447137527" r:id="rId88"/>
              </w:object>
            </w:r>
            <w:r>
              <w:rPr>
                <w:szCs w:val="24"/>
              </w:rPr>
              <w:t xml:space="preserve"> cm</w:t>
            </w:r>
            <w:r>
              <w:rPr>
                <w:szCs w:val="24"/>
              </w:rPr>
              <w:tab/>
            </w: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8 cm</w: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6 cm</w:t>
            </w: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210231" w:rsidP="00C334BE">
            <w:pPr>
              <w:tabs>
                <w:tab w:val="left" w:pos="426"/>
              </w:tabs>
              <w:ind w:left="426" w:hanging="426"/>
              <w:jc w:val="center"/>
              <w:rPr>
                <w:szCs w:val="24"/>
              </w:rPr>
            </w:pPr>
            <w:r w:rsidRPr="00210231">
              <w:rPr>
                <w:position w:val="-8"/>
                <w:szCs w:val="24"/>
              </w:rPr>
              <w:object w:dxaOrig="620" w:dyaOrig="360">
                <v:shape id="_x0000_i1069" type="#_x0000_t75" style="width:31.3pt;height:18.15pt" o:ole="">
                  <v:imagedata r:id="rId89" o:title=""/>
                </v:shape>
                <o:OLEObject Type="Embed" ProgID="Equation.DSMT4" ShapeID="_x0000_i1069" DrawAspect="Content" ObjectID="_1447137528" r:id="rId90"/>
              </w:object>
            </w:r>
            <w:r>
              <w:rPr>
                <w:szCs w:val="24"/>
              </w:rPr>
              <w:t xml:space="preserve"> cm</w:t>
            </w: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36.</w:t>
      </w:r>
      <w:r w:rsidRPr="005A6AB5">
        <w:t xml:space="preserve"> </w:t>
      </w:r>
      <w:r>
        <w:tab/>
        <w:t xml:space="preserve">Odredi vjerojatnost događaja da slučajno odabrani prirodni broj manji od 90 </w:t>
      </w:r>
      <w:r w:rsidR="001A31E6">
        <w:t xml:space="preserve">ne </w:t>
      </w:r>
      <w:r>
        <w:t xml:space="preserve">bude djeljiv sa 6 </w:t>
      </w:r>
      <w:r w:rsidR="001A31E6">
        <w:t>n</w:t>
      </w:r>
      <w:r>
        <w:t>i sa 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00210231">
              <w:rPr>
                <w:szCs w:val="24"/>
              </w:rPr>
              <w:t>.</w:t>
            </w:r>
          </w:p>
          <w:p w:rsidR="00C334BE" w:rsidRPr="00C334BE" w:rsidRDefault="00210231" w:rsidP="00C334BE">
            <w:pPr>
              <w:tabs>
                <w:tab w:val="left" w:pos="426"/>
              </w:tabs>
              <w:ind w:left="426" w:hanging="426"/>
              <w:jc w:val="center"/>
              <w:rPr>
                <w:szCs w:val="24"/>
              </w:rPr>
            </w:pPr>
            <w:r w:rsidRPr="00C334BE">
              <w:rPr>
                <w:position w:val="-24"/>
                <w:szCs w:val="24"/>
              </w:rPr>
              <w:object w:dxaOrig="340" w:dyaOrig="620">
                <v:shape id="_x0000_i1070" type="#_x0000_t75" style="width:16.9pt;height:31.3pt" o:ole="">
                  <v:imagedata r:id="rId91" o:title=""/>
                </v:shape>
                <o:OLEObject Type="Embed" ProgID="Equation.DSMT4" ShapeID="_x0000_i1070" DrawAspect="Content" ObjectID="_1447137529" r:id="rId92"/>
              </w:object>
            </w:r>
          </w:p>
        </w:tc>
        <w:tc>
          <w:tcPr>
            <w:tcW w:w="2176" w:type="dxa"/>
          </w:tcPr>
          <w:p w:rsidR="00C334BE" w:rsidRPr="00C334BE" w:rsidRDefault="00C334BE" w:rsidP="00210231">
            <w:pPr>
              <w:tabs>
                <w:tab w:val="left" w:pos="426"/>
              </w:tabs>
              <w:ind w:left="426" w:hanging="426"/>
              <w:rPr>
                <w:szCs w:val="24"/>
              </w:rPr>
            </w:pPr>
            <w:r w:rsidRPr="00C334BE">
              <w:rPr>
                <w:b/>
                <w:szCs w:val="24"/>
              </w:rPr>
              <w:t>B</w:t>
            </w:r>
            <w:r w:rsidRPr="00C334BE">
              <w:rPr>
                <w:szCs w:val="24"/>
              </w:rPr>
              <w:t xml:space="preserve">. </w:t>
            </w:r>
          </w:p>
          <w:p w:rsidR="00C334BE" w:rsidRPr="00C334BE" w:rsidRDefault="00210231" w:rsidP="00C334BE">
            <w:pPr>
              <w:tabs>
                <w:tab w:val="left" w:pos="426"/>
              </w:tabs>
              <w:ind w:left="426" w:hanging="426"/>
              <w:jc w:val="center"/>
              <w:rPr>
                <w:szCs w:val="24"/>
              </w:rPr>
            </w:pPr>
            <w:r w:rsidRPr="00C334BE">
              <w:rPr>
                <w:position w:val="-24"/>
                <w:szCs w:val="24"/>
              </w:rPr>
              <w:object w:dxaOrig="340" w:dyaOrig="620">
                <v:shape id="_x0000_i1071" type="#_x0000_t75" style="width:16.9pt;height:31.3pt" o:ole="">
                  <v:imagedata r:id="rId93" o:title=""/>
                </v:shape>
                <o:OLEObject Type="Embed" ProgID="Equation.DSMT4" ShapeID="_x0000_i1071" DrawAspect="Content" ObjectID="_1447137530" r:id="rId94"/>
              </w:object>
            </w: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4133E" w:rsidP="00C334BE">
            <w:pPr>
              <w:tabs>
                <w:tab w:val="left" w:pos="426"/>
              </w:tabs>
              <w:ind w:left="426" w:hanging="426"/>
              <w:jc w:val="center"/>
              <w:rPr>
                <w:szCs w:val="24"/>
              </w:rPr>
            </w:pPr>
            <w:r w:rsidRPr="00C334BE">
              <w:rPr>
                <w:position w:val="-24"/>
                <w:szCs w:val="24"/>
              </w:rPr>
              <w:object w:dxaOrig="340" w:dyaOrig="620">
                <v:shape id="_x0000_i1072" type="#_x0000_t75" style="width:16.9pt;height:31.3pt" o:ole="">
                  <v:imagedata r:id="rId95" o:title=""/>
                </v:shape>
                <o:OLEObject Type="Embed" ProgID="Equation.DSMT4" ShapeID="_x0000_i1072" DrawAspect="Content" ObjectID="_1447137531" r:id="rId96"/>
              </w:object>
            </w:r>
          </w:p>
        </w:tc>
        <w:tc>
          <w:tcPr>
            <w:tcW w:w="2176" w:type="dxa"/>
          </w:tcPr>
          <w:p w:rsidR="00C334BE" w:rsidRPr="00C334BE" w:rsidRDefault="00C334BE" w:rsidP="00210231">
            <w:pPr>
              <w:tabs>
                <w:tab w:val="left" w:pos="426"/>
              </w:tabs>
              <w:ind w:left="426" w:hanging="426"/>
              <w:rPr>
                <w:szCs w:val="24"/>
              </w:rPr>
            </w:pPr>
            <w:r w:rsidRPr="00C334BE">
              <w:rPr>
                <w:b/>
                <w:szCs w:val="24"/>
              </w:rPr>
              <w:t>D</w:t>
            </w:r>
            <w:r w:rsidRPr="00C334BE">
              <w:rPr>
                <w:szCs w:val="24"/>
              </w:rPr>
              <w:t xml:space="preserve">. </w:t>
            </w:r>
          </w:p>
          <w:p w:rsidR="00C334BE" w:rsidRPr="00C334BE" w:rsidRDefault="00210231" w:rsidP="00C334BE">
            <w:pPr>
              <w:tabs>
                <w:tab w:val="left" w:pos="426"/>
              </w:tabs>
              <w:ind w:left="426" w:hanging="426"/>
              <w:jc w:val="center"/>
              <w:rPr>
                <w:szCs w:val="24"/>
              </w:rPr>
            </w:pPr>
            <w:r w:rsidRPr="00C334BE">
              <w:rPr>
                <w:position w:val="-24"/>
                <w:szCs w:val="24"/>
              </w:rPr>
              <w:object w:dxaOrig="340" w:dyaOrig="620">
                <v:shape id="_x0000_i1073" type="#_x0000_t75" style="width:16.9pt;height:31.3pt" o:ole="">
                  <v:imagedata r:id="rId97" o:title=""/>
                </v:shape>
                <o:OLEObject Type="Embed" ProgID="Equation.DSMT4" ShapeID="_x0000_i1073" DrawAspect="Content" ObjectID="_1447137532" r:id="rId98"/>
              </w:object>
            </w: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center" w:pos="980"/>
                <w:tab w:val="right" w:pos="1960"/>
              </w:tabs>
              <w:ind w:left="426" w:hanging="426"/>
              <w:jc w:val="center"/>
              <w:rPr>
                <w:szCs w:val="24"/>
              </w:rPr>
            </w:pPr>
            <w:r w:rsidRPr="00C334BE">
              <w:rPr>
                <w:szCs w:val="24"/>
              </w:rPr>
              <w:tab/>
            </w:r>
            <w:r w:rsidR="001A31E6" w:rsidRPr="00C334BE">
              <w:rPr>
                <w:position w:val="-24"/>
                <w:szCs w:val="24"/>
              </w:rPr>
              <w:object w:dxaOrig="340" w:dyaOrig="620">
                <v:shape id="_x0000_i1074" type="#_x0000_t75" style="width:16.9pt;height:31.3pt" o:ole="">
                  <v:imagedata r:id="rId99" o:title=""/>
                </v:shape>
                <o:OLEObject Type="Embed" ProgID="Equation.DSMT4" ShapeID="_x0000_i1074" DrawAspect="Content" ObjectID="_1447137533" r:id="rId100"/>
              </w:object>
            </w:r>
            <w:r w:rsidRPr="00C334BE">
              <w:rPr>
                <w:szCs w:val="24"/>
              </w:rPr>
              <w:tab/>
            </w:r>
          </w:p>
        </w:tc>
      </w:tr>
    </w:tbl>
    <w:p w:rsidR="00C334BE" w:rsidRDefault="00C334BE" w:rsidP="00C334BE">
      <w:pPr>
        <w:tabs>
          <w:tab w:val="left" w:pos="426"/>
        </w:tabs>
        <w:ind w:left="426" w:hanging="426"/>
      </w:pPr>
    </w:p>
    <w:p w:rsidR="00C334BE" w:rsidRDefault="00C334BE" w:rsidP="00C334BE">
      <w:pPr>
        <w:tabs>
          <w:tab w:val="left" w:pos="426"/>
        </w:tabs>
        <w:ind w:left="426" w:hanging="426"/>
      </w:pPr>
      <w:r>
        <w:t>37.</w:t>
      </w:r>
      <w:r w:rsidRPr="005A6AB5">
        <w:t xml:space="preserve"> </w:t>
      </w:r>
      <w:r>
        <w:tab/>
        <w:t xml:space="preserve">Koliko ima parova cijelih brojeva </w:t>
      </w:r>
      <w:r w:rsidRPr="00CA605B">
        <w:rPr>
          <w:i/>
        </w:rPr>
        <w:t>x</w:t>
      </w:r>
      <w:r>
        <w:t xml:space="preserve"> i </w:t>
      </w:r>
      <w:r w:rsidRPr="00CA605B">
        <w:rPr>
          <w:i/>
        </w:rPr>
        <w:t>y</w:t>
      </w:r>
      <w:r>
        <w:t xml:space="preserve"> za koje vrijedi </w:t>
      </w:r>
      <w:r w:rsidRPr="00CA605B">
        <w:rPr>
          <w:position w:val="-14"/>
        </w:rPr>
        <w:object w:dxaOrig="2180" w:dyaOrig="400">
          <v:shape id="_x0000_i1075" type="#_x0000_t75" style="width:108.95pt;height:20.05pt" o:ole="">
            <v:imagedata r:id="rId101" o:title=""/>
          </v:shape>
          <o:OLEObject Type="Embed" ProgID="Equation.DSMT4" ShapeID="_x0000_i1075" DrawAspect="Content" ObjectID="_1447137534" r:id="rId102"/>
        </w:object>
      </w:r>
      <w: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2</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3</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4</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6</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38.</w:t>
      </w:r>
      <w:r w:rsidRPr="005A6AB5">
        <w:t xml:space="preserve"> </w:t>
      </w:r>
      <w:r>
        <w:tab/>
        <w:t>Oko jednakostraničnog trokuta s duljinom visine 6 cm opisana je kružnica. Kolika je duljina luka (zaokružena na cijeli broj) koji pripada stranici troku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2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4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8</w:t>
            </w:r>
            <w:r w:rsidR="00210231">
              <w:rPr>
                <w:szCs w:val="24"/>
              </w:rPr>
              <w:t xml:space="preserve"> cm</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6 cm</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2 cm</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lastRenderedPageBreak/>
        <w:t xml:space="preserve">39. </w:t>
      </w:r>
      <w:r>
        <w:tab/>
        <w:t>U bombonjeri je bio određeni broj bombona. Ivan je uzeo petinu i još 4 bombona. Marija je uzela četvrtinu preostalih bombona i još 3 bombona, a Ante je uzeo trećinu ostatka i još 2 bombona. Koliko je bombona bilo u bombonjeri ako je nakon uzimanja ostalo još 8 bombo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7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28</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39</w:t>
            </w: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31</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35</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40.</w:t>
      </w:r>
      <w:r>
        <w:tab/>
        <w:t>Koliko zlata</w:t>
      </w:r>
      <w:r w:rsidR="00940531">
        <w:t xml:space="preserve"> čistoće 0,45 i zlata čistoće 0,</w:t>
      </w:r>
      <w:r>
        <w:t>75 treba pomiješati da bi se dobilo 180 g zlata čistoće 0,6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60 g i 120 g</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6 g i 174</w:t>
            </w:r>
            <w:r w:rsidRPr="00C334BE">
              <w:rPr>
                <w:szCs w:val="24"/>
              </w:rPr>
              <w:t xml:space="preserve"> g</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2 g i 168</w:t>
            </w:r>
            <w:r w:rsidRPr="00C334BE">
              <w:rPr>
                <w:szCs w:val="24"/>
              </w:rPr>
              <w:t xml:space="preserve"> g</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5 g i 1165</w:t>
            </w:r>
            <w:r w:rsidRPr="00C334BE">
              <w:rPr>
                <w:szCs w:val="24"/>
              </w:rPr>
              <w:t xml:space="preserve"> g</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21 g i 159</w:t>
            </w:r>
            <w:r w:rsidRPr="00C334BE">
              <w:rPr>
                <w:szCs w:val="24"/>
              </w:rPr>
              <w:t xml:space="preserve"> g</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41.</w:t>
      </w:r>
      <w:r>
        <w:tab/>
        <w:t>Zbroj dvaju brojeva je 144. Ako je 13% prvog broja jednako 65% drugog broja, o kojim je brojevima rije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120 i 24</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60 i 84</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02 i 42</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2 i 132</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30 i 14</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42. Za tortu s tri kore promjera 24 cm treba 54 dag tijesta. Koliko dag tijesta treba za tortu s četiri kore promjera 20 c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58 dag</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38 dag</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28 dag</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50 dag</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60 dag</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43.</w:t>
      </w:r>
      <w:r>
        <w:tab/>
        <w:t>U prvoj od dviju godina zaredom ima više četvrtaka nego utoraka. Koji je dan u tjednu najčešći u drugoj godini ako nijedna od njih nije prijestupn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utorak</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srijeda</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petak</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subota</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nedjelja</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 w:val="left" w:pos="2127"/>
        </w:tabs>
        <w:ind w:left="426" w:hanging="426"/>
      </w:pPr>
      <w:r>
        <w:t>44.</w:t>
      </w:r>
      <w:r>
        <w:tab/>
        <w:t>Prosječna je starost bake, djeda i 7 unučadi 28 godina. Prosječna je starost 7 unučadi 15 godina. Koliko je godina djedu ako je on 3 godine stariji od bak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71</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72</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73</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74</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4C103B" w:rsidRDefault="00C334BE" w:rsidP="00C334BE">
            <w:pPr>
              <w:tabs>
                <w:tab w:val="left" w:pos="426"/>
              </w:tabs>
              <w:ind w:left="426" w:hanging="426"/>
              <w:jc w:val="center"/>
              <w:rPr>
                <w:szCs w:val="24"/>
              </w:rPr>
            </w:pPr>
            <w:r w:rsidRPr="004C103B">
              <w:rPr>
                <w:szCs w:val="24"/>
              </w:rPr>
              <w:t>75</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Default="00C334BE" w:rsidP="00C334BE">
      <w:pPr>
        <w:tabs>
          <w:tab w:val="left" w:pos="426"/>
        </w:tabs>
        <w:ind w:left="426" w:hanging="426"/>
      </w:pPr>
      <w:r>
        <w:t>45.</w:t>
      </w:r>
      <w:r>
        <w:tab/>
        <w:t>Koliki je ostatak pri dijeljenju brojem 4 zbroja kvadrata triju uzastopnih neparnih brojev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76"/>
        <w:gridCol w:w="2176"/>
        <w:gridCol w:w="2176"/>
        <w:gridCol w:w="2176"/>
        <w:gridCol w:w="2177"/>
      </w:tblGrid>
      <w:tr w:rsidR="00C334BE" w:rsidRPr="00C334BE" w:rsidTr="00C334BE">
        <w:tc>
          <w:tcPr>
            <w:tcW w:w="2176" w:type="dxa"/>
          </w:tcPr>
          <w:p w:rsidR="00C334BE" w:rsidRPr="00C334BE" w:rsidRDefault="00C334BE" w:rsidP="00C334BE">
            <w:pPr>
              <w:tabs>
                <w:tab w:val="left" w:pos="426"/>
              </w:tabs>
              <w:ind w:left="426" w:hanging="426"/>
              <w:rPr>
                <w:szCs w:val="24"/>
              </w:rPr>
            </w:pPr>
            <w:r w:rsidRPr="00C334BE">
              <w:rPr>
                <w:b/>
                <w:szCs w:val="24"/>
              </w:rPr>
              <w:t>A</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1</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B</w:t>
            </w:r>
            <w:r w:rsidRPr="00C334BE">
              <w:rPr>
                <w:szCs w:val="24"/>
              </w:rPr>
              <w:t xml:space="preserve">. </w:t>
            </w:r>
          </w:p>
          <w:p w:rsidR="00C334BE" w:rsidRPr="00C334BE" w:rsidRDefault="00C334BE" w:rsidP="00C334BE">
            <w:pPr>
              <w:tabs>
                <w:tab w:val="left" w:pos="426"/>
              </w:tabs>
              <w:ind w:left="426" w:hanging="426"/>
              <w:jc w:val="center"/>
              <w:rPr>
                <w:szCs w:val="24"/>
              </w:rPr>
            </w:pPr>
            <w:r w:rsidRPr="00C334BE">
              <w:rPr>
                <w:szCs w:val="24"/>
              </w:rPr>
              <w:t>3</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C</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0</w:t>
            </w:r>
          </w:p>
          <w:p w:rsidR="00C334BE" w:rsidRPr="00C334BE" w:rsidRDefault="00C334BE" w:rsidP="00C334BE">
            <w:pPr>
              <w:tabs>
                <w:tab w:val="left" w:pos="426"/>
              </w:tabs>
              <w:ind w:left="426" w:hanging="426"/>
              <w:jc w:val="center"/>
              <w:rPr>
                <w:szCs w:val="24"/>
              </w:rPr>
            </w:pPr>
          </w:p>
        </w:tc>
        <w:tc>
          <w:tcPr>
            <w:tcW w:w="2176" w:type="dxa"/>
          </w:tcPr>
          <w:p w:rsidR="00C334BE" w:rsidRPr="00C334BE" w:rsidRDefault="00C334BE" w:rsidP="00C334BE">
            <w:pPr>
              <w:tabs>
                <w:tab w:val="left" w:pos="426"/>
              </w:tabs>
              <w:ind w:left="426" w:hanging="426"/>
              <w:rPr>
                <w:szCs w:val="24"/>
              </w:rPr>
            </w:pPr>
            <w:r w:rsidRPr="00C334BE">
              <w:rPr>
                <w:b/>
                <w:szCs w:val="24"/>
              </w:rPr>
              <w:t>D</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2</w:t>
            </w:r>
          </w:p>
          <w:p w:rsidR="00C334BE" w:rsidRPr="00C334BE" w:rsidRDefault="00C334BE" w:rsidP="00C334BE">
            <w:pPr>
              <w:tabs>
                <w:tab w:val="left" w:pos="426"/>
              </w:tabs>
              <w:ind w:left="426" w:hanging="426"/>
              <w:jc w:val="center"/>
              <w:rPr>
                <w:szCs w:val="24"/>
              </w:rPr>
            </w:pPr>
          </w:p>
        </w:tc>
        <w:tc>
          <w:tcPr>
            <w:tcW w:w="2177" w:type="dxa"/>
          </w:tcPr>
          <w:p w:rsidR="00C334BE" w:rsidRPr="00C334BE" w:rsidRDefault="00C334BE" w:rsidP="00C334BE">
            <w:pPr>
              <w:tabs>
                <w:tab w:val="left" w:pos="426"/>
              </w:tabs>
              <w:ind w:left="426" w:hanging="426"/>
              <w:rPr>
                <w:szCs w:val="24"/>
              </w:rPr>
            </w:pPr>
            <w:r w:rsidRPr="00C334BE">
              <w:rPr>
                <w:b/>
                <w:szCs w:val="24"/>
              </w:rPr>
              <w:t>E</w:t>
            </w:r>
            <w:r w:rsidRPr="00C334BE">
              <w:rPr>
                <w:szCs w:val="24"/>
              </w:rPr>
              <w:t xml:space="preserve">. </w:t>
            </w:r>
          </w:p>
          <w:p w:rsidR="00C334BE" w:rsidRPr="00C334BE" w:rsidRDefault="00210231" w:rsidP="00C334BE">
            <w:pPr>
              <w:tabs>
                <w:tab w:val="left" w:pos="426"/>
              </w:tabs>
              <w:ind w:left="426" w:hanging="426"/>
              <w:jc w:val="center"/>
              <w:rPr>
                <w:szCs w:val="24"/>
              </w:rPr>
            </w:pPr>
            <w:r>
              <w:rPr>
                <w:szCs w:val="24"/>
              </w:rPr>
              <w:t>4</w:t>
            </w:r>
          </w:p>
          <w:p w:rsidR="00C334BE" w:rsidRPr="00C334BE" w:rsidRDefault="00C334BE" w:rsidP="00C334BE">
            <w:pPr>
              <w:tabs>
                <w:tab w:val="left" w:pos="426"/>
              </w:tabs>
              <w:ind w:left="426" w:hanging="426"/>
              <w:jc w:val="center"/>
              <w:rPr>
                <w:szCs w:val="24"/>
              </w:rPr>
            </w:pPr>
          </w:p>
        </w:tc>
      </w:tr>
    </w:tbl>
    <w:p w:rsidR="00C334BE" w:rsidRDefault="00C334BE" w:rsidP="00C334BE">
      <w:pPr>
        <w:tabs>
          <w:tab w:val="left" w:pos="426"/>
        </w:tabs>
        <w:ind w:left="426" w:hanging="426"/>
      </w:pPr>
    </w:p>
    <w:p w:rsidR="00C334BE" w:rsidRPr="00A37088" w:rsidRDefault="00C334BE" w:rsidP="00C334BE">
      <w:pPr>
        <w:jc w:val="center"/>
        <w:rPr>
          <w:b/>
          <w:color w:val="993300"/>
          <w:sz w:val="52"/>
          <w:szCs w:val="52"/>
        </w:rPr>
      </w:pPr>
      <w:r>
        <w:br w:type="page"/>
      </w:r>
      <w:r w:rsidRPr="00A37088">
        <w:rPr>
          <w:b/>
          <w:color w:val="993300"/>
          <w:sz w:val="52"/>
          <w:szCs w:val="52"/>
        </w:rPr>
        <w:lastRenderedPageBreak/>
        <w:t>RJEŠENJA ZADATAKA</w:t>
      </w:r>
    </w:p>
    <w:p w:rsidR="00C334BE" w:rsidRPr="00C321FF" w:rsidRDefault="00C334BE" w:rsidP="00C334BE">
      <w:pPr>
        <w:jc w:val="center"/>
        <w:rPr>
          <w:b/>
          <w:sz w:val="52"/>
          <w:szCs w:val="52"/>
        </w:rPr>
      </w:pPr>
    </w:p>
    <w:p w:rsidR="00C334BE" w:rsidRPr="000A6B75" w:rsidRDefault="00C334BE" w:rsidP="00C334BE"/>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7"/>
        <w:gridCol w:w="1167"/>
        <w:gridCol w:w="1061"/>
        <w:gridCol w:w="1117"/>
        <w:gridCol w:w="1167"/>
        <w:gridCol w:w="1060"/>
        <w:gridCol w:w="1117"/>
        <w:gridCol w:w="1167"/>
        <w:gridCol w:w="1061"/>
      </w:tblGrid>
      <w:tr w:rsidR="00C334BE" w:rsidRPr="00C334BE" w:rsidTr="00C334BE">
        <w:trPr>
          <w:trHeight w:val="557"/>
        </w:trPr>
        <w:tc>
          <w:tcPr>
            <w:tcW w:w="1117"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ZADATAK</w:t>
            </w:r>
          </w:p>
        </w:tc>
        <w:tc>
          <w:tcPr>
            <w:tcW w:w="1167" w:type="dxa"/>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ODGOVOR</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BODOVI</w:t>
            </w:r>
          </w:p>
        </w:tc>
        <w:tc>
          <w:tcPr>
            <w:tcW w:w="1117"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ZADATAK</w:t>
            </w:r>
          </w:p>
        </w:tc>
        <w:tc>
          <w:tcPr>
            <w:tcW w:w="1167" w:type="dxa"/>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ODGOVOR</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BODOVI</w:t>
            </w:r>
          </w:p>
        </w:tc>
        <w:tc>
          <w:tcPr>
            <w:tcW w:w="1117"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ZADATAK</w:t>
            </w:r>
          </w:p>
        </w:tc>
        <w:tc>
          <w:tcPr>
            <w:tcW w:w="1167" w:type="dxa"/>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ODGOVOR</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b/>
                <w:sz w:val="18"/>
                <w:szCs w:val="18"/>
                <w:lang w:val="hr-HR"/>
              </w:rPr>
            </w:pPr>
            <w:r w:rsidRPr="00350A31">
              <w:rPr>
                <w:b/>
                <w:sz w:val="18"/>
                <w:szCs w:val="18"/>
                <w:lang w:val="hr-HR"/>
              </w:rPr>
              <w:t>BODOVI</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6</w:t>
            </w:r>
          </w:p>
        </w:tc>
        <w:tc>
          <w:tcPr>
            <w:tcW w:w="1167" w:type="dxa"/>
          </w:tcPr>
          <w:p w:rsidR="00C334BE" w:rsidRPr="00350A31" w:rsidRDefault="008B1CB0" w:rsidP="00C334BE">
            <w:pPr>
              <w:pStyle w:val="Zaglavlje"/>
              <w:tabs>
                <w:tab w:val="clear" w:pos="4153"/>
                <w:tab w:val="clear" w:pos="8306"/>
              </w:tabs>
              <w:jc w:val="center"/>
              <w:rPr>
                <w:b/>
                <w:sz w:val="40"/>
                <w:szCs w:val="40"/>
                <w:lang w:val="hr-HR"/>
              </w:rPr>
            </w:pPr>
            <w:r>
              <w:rPr>
                <w:b/>
                <w:sz w:val="40"/>
                <w:szCs w:val="40"/>
                <w:lang w:val="hr-HR"/>
              </w:rPr>
              <w:t>C</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1</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D</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7</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B</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tcBorders>
              <w:bottom w:val="single" w:sz="4" w:space="0" w:color="auto"/>
            </w:tcBorders>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2</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B</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w:t>
            </w:r>
          </w:p>
        </w:tc>
        <w:tc>
          <w:tcPr>
            <w:tcW w:w="1167" w:type="dxa"/>
          </w:tcPr>
          <w:p w:rsidR="00C334BE" w:rsidRPr="00350A31" w:rsidRDefault="008B1CB0"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8</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3</w:t>
            </w:r>
          </w:p>
        </w:tc>
        <w:tc>
          <w:tcPr>
            <w:tcW w:w="1167" w:type="dxa"/>
          </w:tcPr>
          <w:p w:rsidR="00C334BE" w:rsidRPr="00350A31" w:rsidRDefault="00535D8D" w:rsidP="00C334BE">
            <w:pPr>
              <w:pStyle w:val="Zaglavlje"/>
              <w:tabs>
                <w:tab w:val="clear" w:pos="4153"/>
                <w:tab w:val="clear" w:pos="8306"/>
              </w:tabs>
              <w:jc w:val="center"/>
              <w:rPr>
                <w:b/>
                <w:sz w:val="40"/>
                <w:szCs w:val="40"/>
                <w:lang w:val="hr-HR"/>
              </w:rPr>
            </w:pPr>
            <w:r>
              <w:rPr>
                <w:b/>
                <w:sz w:val="40"/>
                <w:szCs w:val="40"/>
                <w:lang w:val="hr-HR"/>
              </w:rPr>
              <w:t>C</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4</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B</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9</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4</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5</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D</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0</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B</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5</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6</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D</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1</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C</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6</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7</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2</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7</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D</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8</w:t>
            </w:r>
          </w:p>
        </w:tc>
        <w:tc>
          <w:tcPr>
            <w:tcW w:w="1167" w:type="dxa"/>
          </w:tcPr>
          <w:p w:rsidR="00C334BE" w:rsidRPr="00350A31" w:rsidRDefault="00B317EB" w:rsidP="00C334BE">
            <w:pPr>
              <w:pStyle w:val="Zaglavlje"/>
              <w:tabs>
                <w:tab w:val="clear" w:pos="4153"/>
                <w:tab w:val="clear" w:pos="8306"/>
              </w:tabs>
              <w:jc w:val="center"/>
              <w:rPr>
                <w:b/>
                <w:sz w:val="40"/>
                <w:szCs w:val="40"/>
                <w:lang w:val="hr-HR"/>
              </w:rPr>
            </w:pPr>
            <w:r>
              <w:rPr>
                <w:b/>
                <w:sz w:val="40"/>
                <w:szCs w:val="40"/>
                <w:lang w:val="hr-HR"/>
              </w:rPr>
              <w:t>C</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3</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C</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8</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C</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9</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B</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4</w:t>
            </w:r>
          </w:p>
        </w:tc>
        <w:tc>
          <w:tcPr>
            <w:tcW w:w="1167" w:type="dxa"/>
          </w:tcPr>
          <w:p w:rsidR="00C334BE" w:rsidRPr="00350A31" w:rsidRDefault="00B50907" w:rsidP="00C334BE">
            <w:pPr>
              <w:pStyle w:val="Zaglavlje"/>
              <w:tabs>
                <w:tab w:val="clear" w:pos="4153"/>
                <w:tab w:val="clear" w:pos="8306"/>
              </w:tabs>
              <w:jc w:val="center"/>
              <w:rPr>
                <w:b/>
                <w:sz w:val="40"/>
                <w:szCs w:val="40"/>
                <w:lang w:val="hr-HR"/>
              </w:rPr>
            </w:pPr>
            <w:r>
              <w:rPr>
                <w:b/>
                <w:sz w:val="40"/>
                <w:szCs w:val="40"/>
                <w:lang w:val="hr-HR"/>
              </w:rPr>
              <w:t>D</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9</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0</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5</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40</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1</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6</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41</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2</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B</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7</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D</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42</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D</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3</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A</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8</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0"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43</w:t>
            </w:r>
          </w:p>
        </w:tc>
        <w:tc>
          <w:tcPr>
            <w:tcW w:w="1167" w:type="dxa"/>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C</w:t>
            </w:r>
          </w:p>
        </w:tc>
        <w:tc>
          <w:tcPr>
            <w:tcW w:w="1061" w:type="dxa"/>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tcBorders>
              <w:bottom w:val="single" w:sz="4" w:space="0" w:color="auto"/>
            </w:tcBorders>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4</w:t>
            </w:r>
          </w:p>
        </w:tc>
        <w:tc>
          <w:tcPr>
            <w:tcW w:w="1167" w:type="dxa"/>
            <w:tcBorders>
              <w:bottom w:val="single" w:sz="4" w:space="0" w:color="auto"/>
            </w:tcBorders>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D</w:t>
            </w:r>
          </w:p>
        </w:tc>
        <w:tc>
          <w:tcPr>
            <w:tcW w:w="1061"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tcBorders>
              <w:bottom w:val="single" w:sz="4" w:space="0" w:color="auto"/>
            </w:tcBorders>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29</w:t>
            </w:r>
          </w:p>
        </w:tc>
        <w:tc>
          <w:tcPr>
            <w:tcW w:w="1167" w:type="dxa"/>
            <w:tcBorders>
              <w:bottom w:val="single" w:sz="4" w:space="0" w:color="auto"/>
            </w:tcBorders>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B</w:t>
            </w:r>
          </w:p>
        </w:tc>
        <w:tc>
          <w:tcPr>
            <w:tcW w:w="1060"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tcBorders>
              <w:bottom w:val="single" w:sz="4" w:space="0" w:color="auto"/>
            </w:tcBorders>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44</w:t>
            </w:r>
          </w:p>
        </w:tc>
        <w:tc>
          <w:tcPr>
            <w:tcW w:w="1167" w:type="dxa"/>
            <w:tcBorders>
              <w:bottom w:val="single" w:sz="4" w:space="0" w:color="auto"/>
            </w:tcBorders>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E</w:t>
            </w:r>
          </w:p>
        </w:tc>
        <w:tc>
          <w:tcPr>
            <w:tcW w:w="1061"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r w:rsidR="00C334BE" w:rsidRPr="00C334BE" w:rsidTr="00C334BE">
        <w:tc>
          <w:tcPr>
            <w:tcW w:w="1117" w:type="dxa"/>
            <w:tcBorders>
              <w:bottom w:val="single" w:sz="4" w:space="0" w:color="auto"/>
            </w:tcBorders>
            <w:shd w:val="clear" w:color="auto" w:fill="CCFFCC"/>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15</w:t>
            </w:r>
          </w:p>
        </w:tc>
        <w:tc>
          <w:tcPr>
            <w:tcW w:w="1167" w:type="dxa"/>
            <w:tcBorders>
              <w:bottom w:val="single" w:sz="4" w:space="0" w:color="auto"/>
            </w:tcBorders>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C</w:t>
            </w:r>
          </w:p>
        </w:tc>
        <w:tc>
          <w:tcPr>
            <w:tcW w:w="1061"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10</w:t>
            </w:r>
          </w:p>
        </w:tc>
        <w:tc>
          <w:tcPr>
            <w:tcW w:w="1117" w:type="dxa"/>
            <w:tcBorders>
              <w:bottom w:val="single" w:sz="4" w:space="0" w:color="auto"/>
            </w:tcBorders>
            <w:shd w:val="clear" w:color="auto" w:fill="FFFF99"/>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30</w:t>
            </w:r>
          </w:p>
        </w:tc>
        <w:tc>
          <w:tcPr>
            <w:tcW w:w="1167" w:type="dxa"/>
            <w:tcBorders>
              <w:bottom w:val="single" w:sz="4" w:space="0" w:color="auto"/>
            </w:tcBorders>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D</w:t>
            </w:r>
          </w:p>
        </w:tc>
        <w:tc>
          <w:tcPr>
            <w:tcW w:w="1060"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20</w:t>
            </w:r>
          </w:p>
        </w:tc>
        <w:tc>
          <w:tcPr>
            <w:tcW w:w="1117" w:type="dxa"/>
            <w:tcBorders>
              <w:bottom w:val="single" w:sz="4" w:space="0" w:color="auto"/>
            </w:tcBorders>
            <w:shd w:val="clear" w:color="auto" w:fill="FF6600"/>
          </w:tcPr>
          <w:p w:rsidR="00C334BE" w:rsidRPr="00350A31" w:rsidRDefault="00C334BE" w:rsidP="00C334BE">
            <w:pPr>
              <w:pStyle w:val="Zaglavlje"/>
              <w:tabs>
                <w:tab w:val="clear" w:pos="4153"/>
                <w:tab w:val="clear" w:pos="8306"/>
              </w:tabs>
              <w:jc w:val="center"/>
              <w:rPr>
                <w:sz w:val="40"/>
                <w:szCs w:val="40"/>
                <w:lang w:val="hr-HR"/>
              </w:rPr>
            </w:pPr>
            <w:r w:rsidRPr="00350A31">
              <w:rPr>
                <w:sz w:val="40"/>
                <w:szCs w:val="40"/>
                <w:lang w:val="hr-HR"/>
              </w:rPr>
              <w:t>45</w:t>
            </w:r>
          </w:p>
        </w:tc>
        <w:tc>
          <w:tcPr>
            <w:tcW w:w="1167" w:type="dxa"/>
            <w:tcBorders>
              <w:bottom w:val="single" w:sz="4" w:space="0" w:color="auto"/>
            </w:tcBorders>
          </w:tcPr>
          <w:p w:rsidR="00C334BE" w:rsidRPr="00350A31" w:rsidRDefault="00C334BE" w:rsidP="00C334BE">
            <w:pPr>
              <w:pStyle w:val="Zaglavlje"/>
              <w:tabs>
                <w:tab w:val="clear" w:pos="4153"/>
                <w:tab w:val="clear" w:pos="8306"/>
              </w:tabs>
              <w:jc w:val="center"/>
              <w:rPr>
                <w:b/>
                <w:sz w:val="40"/>
                <w:szCs w:val="40"/>
                <w:lang w:val="hr-HR"/>
              </w:rPr>
            </w:pPr>
            <w:r>
              <w:rPr>
                <w:b/>
                <w:sz w:val="40"/>
                <w:szCs w:val="40"/>
                <w:lang w:val="hr-HR"/>
              </w:rPr>
              <w:t>B</w:t>
            </w:r>
          </w:p>
        </w:tc>
        <w:tc>
          <w:tcPr>
            <w:tcW w:w="1061" w:type="dxa"/>
            <w:tcBorders>
              <w:bottom w:val="single" w:sz="4" w:space="0" w:color="auto"/>
            </w:tcBorders>
            <w:shd w:val="clear" w:color="auto" w:fill="E6E6E6"/>
            <w:vAlign w:val="center"/>
          </w:tcPr>
          <w:p w:rsidR="00C334BE" w:rsidRPr="00350A31" w:rsidRDefault="00C334BE" w:rsidP="00C334BE">
            <w:pPr>
              <w:pStyle w:val="Zaglavlje"/>
              <w:tabs>
                <w:tab w:val="clear" w:pos="4153"/>
                <w:tab w:val="clear" w:pos="8306"/>
              </w:tabs>
              <w:jc w:val="center"/>
              <w:rPr>
                <w:sz w:val="28"/>
                <w:szCs w:val="28"/>
                <w:lang w:val="hr-HR"/>
              </w:rPr>
            </w:pPr>
            <w:r w:rsidRPr="00350A31">
              <w:rPr>
                <w:sz w:val="28"/>
                <w:szCs w:val="28"/>
                <w:lang w:val="hr-HR"/>
              </w:rPr>
              <w:t>30</w:t>
            </w:r>
          </w:p>
        </w:tc>
      </w:tr>
    </w:tbl>
    <w:p w:rsidR="004E1FB8" w:rsidRDefault="004E1FB8"/>
    <w:sectPr w:rsidR="004E1FB8" w:rsidSect="00C334BE">
      <w:pgSz w:w="11906" w:h="16838"/>
      <w:pgMar w:top="567" w:right="566" w:bottom="709" w:left="56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20002A87" w:usb1="80000000" w:usb2="00000008" w:usb3="00000000" w:csb0="000001FF" w:csb1="00000000"/>
  </w:font>
  <w:font w:name="Calibri">
    <w:panose1 w:val="020F0502020204030204"/>
    <w:charset w:val="EE"/>
    <w:family w:val="swiss"/>
    <w:pitch w:val="variable"/>
    <w:sig w:usb0="A00002EF" w:usb1="4000207B" w:usb2="00000000" w:usb3="00000000" w:csb0="0000009F" w:csb1="00000000"/>
  </w:font>
  <w:font w:name="Cambria">
    <w:panose1 w:val="02040503050406030204"/>
    <w:charset w:val="EE"/>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C3E1F61"/>
    <w:multiLevelType w:val="hybridMultilevel"/>
    <w:tmpl w:val="8E1401CC"/>
    <w:lvl w:ilvl="0" w:tplc="403253E2">
      <w:start w:val="1"/>
      <w:numFmt w:val="decimal"/>
      <w:lvlText w:val="%1."/>
      <w:lvlJc w:val="left"/>
      <w:pPr>
        <w:tabs>
          <w:tab w:val="num" w:pos="360"/>
        </w:tabs>
        <w:ind w:left="360" w:hanging="360"/>
      </w:pPr>
      <w:rPr>
        <w:b w:val="0"/>
      </w:rPr>
    </w:lvl>
    <w:lvl w:ilvl="1" w:tplc="041A0019" w:tentative="1">
      <w:start w:val="1"/>
      <w:numFmt w:val="lowerLetter"/>
      <w:lvlText w:val="%2."/>
      <w:lvlJc w:val="left"/>
      <w:pPr>
        <w:tabs>
          <w:tab w:val="num" w:pos="1080"/>
        </w:tabs>
        <w:ind w:left="1080" w:hanging="360"/>
      </w:pPr>
    </w:lvl>
    <w:lvl w:ilvl="2" w:tplc="041A001B" w:tentative="1">
      <w:start w:val="1"/>
      <w:numFmt w:val="lowerRoman"/>
      <w:lvlText w:val="%3."/>
      <w:lvlJc w:val="right"/>
      <w:pPr>
        <w:tabs>
          <w:tab w:val="num" w:pos="1800"/>
        </w:tabs>
        <w:ind w:left="1800" w:hanging="180"/>
      </w:pPr>
    </w:lvl>
    <w:lvl w:ilvl="3" w:tplc="041A000F" w:tentative="1">
      <w:start w:val="1"/>
      <w:numFmt w:val="decimal"/>
      <w:lvlText w:val="%4."/>
      <w:lvlJc w:val="left"/>
      <w:pPr>
        <w:tabs>
          <w:tab w:val="num" w:pos="2520"/>
        </w:tabs>
        <w:ind w:left="2520" w:hanging="360"/>
      </w:pPr>
    </w:lvl>
    <w:lvl w:ilvl="4" w:tplc="041A0019" w:tentative="1">
      <w:start w:val="1"/>
      <w:numFmt w:val="lowerLetter"/>
      <w:lvlText w:val="%5."/>
      <w:lvlJc w:val="left"/>
      <w:pPr>
        <w:tabs>
          <w:tab w:val="num" w:pos="3240"/>
        </w:tabs>
        <w:ind w:left="3240" w:hanging="360"/>
      </w:pPr>
    </w:lvl>
    <w:lvl w:ilvl="5" w:tplc="041A001B" w:tentative="1">
      <w:start w:val="1"/>
      <w:numFmt w:val="lowerRoman"/>
      <w:lvlText w:val="%6."/>
      <w:lvlJc w:val="right"/>
      <w:pPr>
        <w:tabs>
          <w:tab w:val="num" w:pos="3960"/>
        </w:tabs>
        <w:ind w:left="3960" w:hanging="180"/>
      </w:pPr>
    </w:lvl>
    <w:lvl w:ilvl="6" w:tplc="041A000F" w:tentative="1">
      <w:start w:val="1"/>
      <w:numFmt w:val="decimal"/>
      <w:lvlText w:val="%7."/>
      <w:lvlJc w:val="left"/>
      <w:pPr>
        <w:tabs>
          <w:tab w:val="num" w:pos="4680"/>
        </w:tabs>
        <w:ind w:left="4680" w:hanging="360"/>
      </w:pPr>
    </w:lvl>
    <w:lvl w:ilvl="7" w:tplc="041A0019" w:tentative="1">
      <w:start w:val="1"/>
      <w:numFmt w:val="lowerLetter"/>
      <w:lvlText w:val="%8."/>
      <w:lvlJc w:val="left"/>
      <w:pPr>
        <w:tabs>
          <w:tab w:val="num" w:pos="5400"/>
        </w:tabs>
        <w:ind w:left="5400" w:hanging="360"/>
      </w:pPr>
    </w:lvl>
    <w:lvl w:ilvl="8" w:tplc="041A001B" w:tentative="1">
      <w:start w:val="1"/>
      <w:numFmt w:val="lowerRoman"/>
      <w:lvlText w:val="%9."/>
      <w:lvlJc w:val="right"/>
      <w:pPr>
        <w:tabs>
          <w:tab w:val="num" w:pos="6120"/>
        </w:tabs>
        <w:ind w:left="612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characterSpacingControl w:val="doNotCompress"/>
  <w:compat/>
  <w:rsids>
    <w:rsidRoot w:val="00C334BE"/>
    <w:rsid w:val="00001720"/>
    <w:rsid w:val="00002B86"/>
    <w:rsid w:val="000037C4"/>
    <w:rsid w:val="00004778"/>
    <w:rsid w:val="000128F3"/>
    <w:rsid w:val="0001295B"/>
    <w:rsid w:val="0001300F"/>
    <w:rsid w:val="0001471D"/>
    <w:rsid w:val="00014820"/>
    <w:rsid w:val="000172E9"/>
    <w:rsid w:val="000174AB"/>
    <w:rsid w:val="000203B1"/>
    <w:rsid w:val="000205E9"/>
    <w:rsid w:val="00020922"/>
    <w:rsid w:val="00022537"/>
    <w:rsid w:val="000229DC"/>
    <w:rsid w:val="0002373E"/>
    <w:rsid w:val="00023ECF"/>
    <w:rsid w:val="00023FEC"/>
    <w:rsid w:val="0002513A"/>
    <w:rsid w:val="00026C38"/>
    <w:rsid w:val="000303A5"/>
    <w:rsid w:val="00032EA4"/>
    <w:rsid w:val="00034180"/>
    <w:rsid w:val="0003528A"/>
    <w:rsid w:val="000362AC"/>
    <w:rsid w:val="0003658C"/>
    <w:rsid w:val="00036AB0"/>
    <w:rsid w:val="00036F57"/>
    <w:rsid w:val="00043E3B"/>
    <w:rsid w:val="00044E5D"/>
    <w:rsid w:val="0004714C"/>
    <w:rsid w:val="000502C8"/>
    <w:rsid w:val="00050823"/>
    <w:rsid w:val="00050AF8"/>
    <w:rsid w:val="00052754"/>
    <w:rsid w:val="000527B1"/>
    <w:rsid w:val="00052E4A"/>
    <w:rsid w:val="00053246"/>
    <w:rsid w:val="000555D7"/>
    <w:rsid w:val="000605E9"/>
    <w:rsid w:val="00060B43"/>
    <w:rsid w:val="000613C8"/>
    <w:rsid w:val="00061997"/>
    <w:rsid w:val="00062647"/>
    <w:rsid w:val="00063025"/>
    <w:rsid w:val="00064282"/>
    <w:rsid w:val="00064C49"/>
    <w:rsid w:val="00065114"/>
    <w:rsid w:val="000655D0"/>
    <w:rsid w:val="00065681"/>
    <w:rsid w:val="000675BC"/>
    <w:rsid w:val="000708C9"/>
    <w:rsid w:val="00070AFB"/>
    <w:rsid w:val="00070D5B"/>
    <w:rsid w:val="00071553"/>
    <w:rsid w:val="00072F59"/>
    <w:rsid w:val="00073A9B"/>
    <w:rsid w:val="00073CD5"/>
    <w:rsid w:val="00076BF8"/>
    <w:rsid w:val="000812B9"/>
    <w:rsid w:val="00084A09"/>
    <w:rsid w:val="00086B00"/>
    <w:rsid w:val="00086F13"/>
    <w:rsid w:val="000872E1"/>
    <w:rsid w:val="00087BED"/>
    <w:rsid w:val="00090CB0"/>
    <w:rsid w:val="00093BE3"/>
    <w:rsid w:val="00094AD5"/>
    <w:rsid w:val="000951F0"/>
    <w:rsid w:val="000952EF"/>
    <w:rsid w:val="00095D81"/>
    <w:rsid w:val="000966D1"/>
    <w:rsid w:val="000978DB"/>
    <w:rsid w:val="00097E03"/>
    <w:rsid w:val="000A09B1"/>
    <w:rsid w:val="000A0B32"/>
    <w:rsid w:val="000A0CB4"/>
    <w:rsid w:val="000A1125"/>
    <w:rsid w:val="000A1B4C"/>
    <w:rsid w:val="000A28FB"/>
    <w:rsid w:val="000A3F14"/>
    <w:rsid w:val="000A7096"/>
    <w:rsid w:val="000A7E62"/>
    <w:rsid w:val="000B03B8"/>
    <w:rsid w:val="000B0BF3"/>
    <w:rsid w:val="000B0DD4"/>
    <w:rsid w:val="000B3177"/>
    <w:rsid w:val="000B3308"/>
    <w:rsid w:val="000B5DA0"/>
    <w:rsid w:val="000B602F"/>
    <w:rsid w:val="000B69A4"/>
    <w:rsid w:val="000B7EDE"/>
    <w:rsid w:val="000B7FFA"/>
    <w:rsid w:val="000C1332"/>
    <w:rsid w:val="000C165B"/>
    <w:rsid w:val="000C1D17"/>
    <w:rsid w:val="000C2740"/>
    <w:rsid w:val="000C4843"/>
    <w:rsid w:val="000C4B24"/>
    <w:rsid w:val="000C4C42"/>
    <w:rsid w:val="000C542D"/>
    <w:rsid w:val="000C68FD"/>
    <w:rsid w:val="000C79BB"/>
    <w:rsid w:val="000D0916"/>
    <w:rsid w:val="000D179E"/>
    <w:rsid w:val="000D30AC"/>
    <w:rsid w:val="000D355A"/>
    <w:rsid w:val="000D5E41"/>
    <w:rsid w:val="000D5E68"/>
    <w:rsid w:val="000D7BFA"/>
    <w:rsid w:val="000E17F9"/>
    <w:rsid w:val="000E21E6"/>
    <w:rsid w:val="000E3C0D"/>
    <w:rsid w:val="000E4B38"/>
    <w:rsid w:val="000E5070"/>
    <w:rsid w:val="000E64F9"/>
    <w:rsid w:val="000E662D"/>
    <w:rsid w:val="000E6729"/>
    <w:rsid w:val="000E71AD"/>
    <w:rsid w:val="000F05AC"/>
    <w:rsid w:val="000F291B"/>
    <w:rsid w:val="000F40B8"/>
    <w:rsid w:val="000F560D"/>
    <w:rsid w:val="000F69DA"/>
    <w:rsid w:val="000F710A"/>
    <w:rsid w:val="00102610"/>
    <w:rsid w:val="00104675"/>
    <w:rsid w:val="00105583"/>
    <w:rsid w:val="001060FE"/>
    <w:rsid w:val="00106580"/>
    <w:rsid w:val="00106784"/>
    <w:rsid w:val="00111DC3"/>
    <w:rsid w:val="00115BDA"/>
    <w:rsid w:val="0011731C"/>
    <w:rsid w:val="001235CE"/>
    <w:rsid w:val="00124A33"/>
    <w:rsid w:val="00125E40"/>
    <w:rsid w:val="001275B7"/>
    <w:rsid w:val="00127B21"/>
    <w:rsid w:val="001307E3"/>
    <w:rsid w:val="001324A4"/>
    <w:rsid w:val="00134489"/>
    <w:rsid w:val="00134A73"/>
    <w:rsid w:val="00136007"/>
    <w:rsid w:val="001367A2"/>
    <w:rsid w:val="0013707A"/>
    <w:rsid w:val="00137161"/>
    <w:rsid w:val="00137A6B"/>
    <w:rsid w:val="00137FF6"/>
    <w:rsid w:val="00140DAC"/>
    <w:rsid w:val="001410E1"/>
    <w:rsid w:val="001423E7"/>
    <w:rsid w:val="00142405"/>
    <w:rsid w:val="001431B9"/>
    <w:rsid w:val="001449C4"/>
    <w:rsid w:val="001462A6"/>
    <w:rsid w:val="001474BD"/>
    <w:rsid w:val="0015206B"/>
    <w:rsid w:val="00153C7C"/>
    <w:rsid w:val="00155D27"/>
    <w:rsid w:val="00160551"/>
    <w:rsid w:val="001605C1"/>
    <w:rsid w:val="00161967"/>
    <w:rsid w:val="00162631"/>
    <w:rsid w:val="00163642"/>
    <w:rsid w:val="00163DB1"/>
    <w:rsid w:val="00164C38"/>
    <w:rsid w:val="001671A8"/>
    <w:rsid w:val="001677F3"/>
    <w:rsid w:val="0017120C"/>
    <w:rsid w:val="00171F3F"/>
    <w:rsid w:val="00171FD2"/>
    <w:rsid w:val="001721D2"/>
    <w:rsid w:val="00172357"/>
    <w:rsid w:val="00172571"/>
    <w:rsid w:val="001738C7"/>
    <w:rsid w:val="00174EE5"/>
    <w:rsid w:val="00175DB5"/>
    <w:rsid w:val="00175E4C"/>
    <w:rsid w:val="00176090"/>
    <w:rsid w:val="0017698D"/>
    <w:rsid w:val="00176EB1"/>
    <w:rsid w:val="00177FCD"/>
    <w:rsid w:val="00180D53"/>
    <w:rsid w:val="00183202"/>
    <w:rsid w:val="00184AD5"/>
    <w:rsid w:val="00184B27"/>
    <w:rsid w:val="001857AF"/>
    <w:rsid w:val="00185A8F"/>
    <w:rsid w:val="00185F04"/>
    <w:rsid w:val="0018717E"/>
    <w:rsid w:val="00187635"/>
    <w:rsid w:val="001907DC"/>
    <w:rsid w:val="00190CE0"/>
    <w:rsid w:val="00191B2E"/>
    <w:rsid w:val="001923A5"/>
    <w:rsid w:val="00193787"/>
    <w:rsid w:val="001945A2"/>
    <w:rsid w:val="00196782"/>
    <w:rsid w:val="001975D2"/>
    <w:rsid w:val="001A184E"/>
    <w:rsid w:val="001A1DD4"/>
    <w:rsid w:val="001A21AA"/>
    <w:rsid w:val="001A31E6"/>
    <w:rsid w:val="001A40AA"/>
    <w:rsid w:val="001A5FDE"/>
    <w:rsid w:val="001A6C76"/>
    <w:rsid w:val="001A6F6C"/>
    <w:rsid w:val="001B0F75"/>
    <w:rsid w:val="001B1032"/>
    <w:rsid w:val="001B4C90"/>
    <w:rsid w:val="001C0029"/>
    <w:rsid w:val="001C014C"/>
    <w:rsid w:val="001C090B"/>
    <w:rsid w:val="001C16A5"/>
    <w:rsid w:val="001C1BE7"/>
    <w:rsid w:val="001C2523"/>
    <w:rsid w:val="001C2D7D"/>
    <w:rsid w:val="001C3DB5"/>
    <w:rsid w:val="001C4BEB"/>
    <w:rsid w:val="001C4DE2"/>
    <w:rsid w:val="001C5F2E"/>
    <w:rsid w:val="001D0196"/>
    <w:rsid w:val="001D499C"/>
    <w:rsid w:val="001D5056"/>
    <w:rsid w:val="001D604B"/>
    <w:rsid w:val="001D732B"/>
    <w:rsid w:val="001D7824"/>
    <w:rsid w:val="001E0539"/>
    <w:rsid w:val="001E21F6"/>
    <w:rsid w:val="001E3190"/>
    <w:rsid w:val="001E3225"/>
    <w:rsid w:val="001E363C"/>
    <w:rsid w:val="001E374D"/>
    <w:rsid w:val="001E7A8A"/>
    <w:rsid w:val="001F09BF"/>
    <w:rsid w:val="001F299E"/>
    <w:rsid w:val="001F2CE2"/>
    <w:rsid w:val="001F2E70"/>
    <w:rsid w:val="001F3046"/>
    <w:rsid w:val="001F3614"/>
    <w:rsid w:val="001F3FB2"/>
    <w:rsid w:val="001F5141"/>
    <w:rsid w:val="001F5E96"/>
    <w:rsid w:val="001F6931"/>
    <w:rsid w:val="001F6AE3"/>
    <w:rsid w:val="001F6E27"/>
    <w:rsid w:val="002001BD"/>
    <w:rsid w:val="0020706B"/>
    <w:rsid w:val="00210231"/>
    <w:rsid w:val="00211EFA"/>
    <w:rsid w:val="0021243D"/>
    <w:rsid w:val="00214396"/>
    <w:rsid w:val="00214ED1"/>
    <w:rsid w:val="0021538E"/>
    <w:rsid w:val="00215F29"/>
    <w:rsid w:val="00220430"/>
    <w:rsid w:val="00221055"/>
    <w:rsid w:val="00222007"/>
    <w:rsid w:val="00222EB9"/>
    <w:rsid w:val="002230F2"/>
    <w:rsid w:val="00223A6C"/>
    <w:rsid w:val="00223DE0"/>
    <w:rsid w:val="00224844"/>
    <w:rsid w:val="00224FA7"/>
    <w:rsid w:val="00225186"/>
    <w:rsid w:val="002256BB"/>
    <w:rsid w:val="002263F1"/>
    <w:rsid w:val="002270E2"/>
    <w:rsid w:val="00232370"/>
    <w:rsid w:val="002324CD"/>
    <w:rsid w:val="0023418F"/>
    <w:rsid w:val="002349C7"/>
    <w:rsid w:val="00234D42"/>
    <w:rsid w:val="00236323"/>
    <w:rsid w:val="002372C5"/>
    <w:rsid w:val="00240BF8"/>
    <w:rsid w:val="00243AEC"/>
    <w:rsid w:val="002448DF"/>
    <w:rsid w:val="00245847"/>
    <w:rsid w:val="00247070"/>
    <w:rsid w:val="002478FF"/>
    <w:rsid w:val="00250DC3"/>
    <w:rsid w:val="002511BD"/>
    <w:rsid w:val="00251505"/>
    <w:rsid w:val="00251A8C"/>
    <w:rsid w:val="00254073"/>
    <w:rsid w:val="0025548D"/>
    <w:rsid w:val="00255C69"/>
    <w:rsid w:val="002561B1"/>
    <w:rsid w:val="002569C9"/>
    <w:rsid w:val="0025709D"/>
    <w:rsid w:val="002669C6"/>
    <w:rsid w:val="00266ADC"/>
    <w:rsid w:val="00270471"/>
    <w:rsid w:val="0027256F"/>
    <w:rsid w:val="002736E4"/>
    <w:rsid w:val="002737FA"/>
    <w:rsid w:val="00275326"/>
    <w:rsid w:val="00277EE2"/>
    <w:rsid w:val="00280285"/>
    <w:rsid w:val="00285C6D"/>
    <w:rsid w:val="002868A7"/>
    <w:rsid w:val="002869E1"/>
    <w:rsid w:val="00287E0F"/>
    <w:rsid w:val="00290CFC"/>
    <w:rsid w:val="002922DE"/>
    <w:rsid w:val="00292ECB"/>
    <w:rsid w:val="002930E7"/>
    <w:rsid w:val="002931DA"/>
    <w:rsid w:val="002947BF"/>
    <w:rsid w:val="00294840"/>
    <w:rsid w:val="002949DC"/>
    <w:rsid w:val="0029530D"/>
    <w:rsid w:val="002A0175"/>
    <w:rsid w:val="002A0863"/>
    <w:rsid w:val="002A225C"/>
    <w:rsid w:val="002A24C3"/>
    <w:rsid w:val="002A2C09"/>
    <w:rsid w:val="002A2C49"/>
    <w:rsid w:val="002A36C1"/>
    <w:rsid w:val="002A38E0"/>
    <w:rsid w:val="002A41CD"/>
    <w:rsid w:val="002A48E7"/>
    <w:rsid w:val="002A4A87"/>
    <w:rsid w:val="002A4AAC"/>
    <w:rsid w:val="002A4DED"/>
    <w:rsid w:val="002A55B6"/>
    <w:rsid w:val="002A586E"/>
    <w:rsid w:val="002A7E3A"/>
    <w:rsid w:val="002B0562"/>
    <w:rsid w:val="002B324A"/>
    <w:rsid w:val="002B3E5A"/>
    <w:rsid w:val="002B7022"/>
    <w:rsid w:val="002B7591"/>
    <w:rsid w:val="002B769A"/>
    <w:rsid w:val="002B7F0F"/>
    <w:rsid w:val="002C06FF"/>
    <w:rsid w:val="002C2BF1"/>
    <w:rsid w:val="002C348C"/>
    <w:rsid w:val="002C4C23"/>
    <w:rsid w:val="002C5911"/>
    <w:rsid w:val="002C6A72"/>
    <w:rsid w:val="002C7A7A"/>
    <w:rsid w:val="002D00EB"/>
    <w:rsid w:val="002D1216"/>
    <w:rsid w:val="002D1261"/>
    <w:rsid w:val="002D1CEF"/>
    <w:rsid w:val="002D34C0"/>
    <w:rsid w:val="002D3567"/>
    <w:rsid w:val="002D41FD"/>
    <w:rsid w:val="002D51D5"/>
    <w:rsid w:val="002D6970"/>
    <w:rsid w:val="002D6E5F"/>
    <w:rsid w:val="002E03B8"/>
    <w:rsid w:val="002E0D97"/>
    <w:rsid w:val="002E0EC2"/>
    <w:rsid w:val="002E5907"/>
    <w:rsid w:val="002E5DC1"/>
    <w:rsid w:val="002E7CD4"/>
    <w:rsid w:val="002F0C43"/>
    <w:rsid w:val="002F1436"/>
    <w:rsid w:val="002F1D44"/>
    <w:rsid w:val="002F24E5"/>
    <w:rsid w:val="002F3C5D"/>
    <w:rsid w:val="002F476E"/>
    <w:rsid w:val="00303442"/>
    <w:rsid w:val="003053B3"/>
    <w:rsid w:val="00305FA0"/>
    <w:rsid w:val="003111FC"/>
    <w:rsid w:val="003119AC"/>
    <w:rsid w:val="00312587"/>
    <w:rsid w:val="003130F2"/>
    <w:rsid w:val="00313428"/>
    <w:rsid w:val="003134B9"/>
    <w:rsid w:val="0031371E"/>
    <w:rsid w:val="00317597"/>
    <w:rsid w:val="00317CEB"/>
    <w:rsid w:val="0032352D"/>
    <w:rsid w:val="00323F22"/>
    <w:rsid w:val="00324C72"/>
    <w:rsid w:val="003257C6"/>
    <w:rsid w:val="00326368"/>
    <w:rsid w:val="00327161"/>
    <w:rsid w:val="0033148A"/>
    <w:rsid w:val="00334168"/>
    <w:rsid w:val="00340B3A"/>
    <w:rsid w:val="00341A31"/>
    <w:rsid w:val="00342ED6"/>
    <w:rsid w:val="00342EFB"/>
    <w:rsid w:val="003501FF"/>
    <w:rsid w:val="00350FFD"/>
    <w:rsid w:val="00351881"/>
    <w:rsid w:val="00351C3E"/>
    <w:rsid w:val="003525D4"/>
    <w:rsid w:val="00352D3E"/>
    <w:rsid w:val="00352F59"/>
    <w:rsid w:val="0035569E"/>
    <w:rsid w:val="00357F1F"/>
    <w:rsid w:val="00361EC1"/>
    <w:rsid w:val="003622DE"/>
    <w:rsid w:val="00362B9B"/>
    <w:rsid w:val="00364801"/>
    <w:rsid w:val="003667E0"/>
    <w:rsid w:val="00366C8A"/>
    <w:rsid w:val="003718FE"/>
    <w:rsid w:val="0037190B"/>
    <w:rsid w:val="0037316A"/>
    <w:rsid w:val="00373412"/>
    <w:rsid w:val="00373E17"/>
    <w:rsid w:val="0037429C"/>
    <w:rsid w:val="00375436"/>
    <w:rsid w:val="00377137"/>
    <w:rsid w:val="00380102"/>
    <w:rsid w:val="00381E85"/>
    <w:rsid w:val="003831D5"/>
    <w:rsid w:val="003851F3"/>
    <w:rsid w:val="00386220"/>
    <w:rsid w:val="00391B4C"/>
    <w:rsid w:val="0039235A"/>
    <w:rsid w:val="00397439"/>
    <w:rsid w:val="003A1848"/>
    <w:rsid w:val="003A21E1"/>
    <w:rsid w:val="003A2383"/>
    <w:rsid w:val="003A3B93"/>
    <w:rsid w:val="003A3BEB"/>
    <w:rsid w:val="003A5FE5"/>
    <w:rsid w:val="003A761F"/>
    <w:rsid w:val="003A79C1"/>
    <w:rsid w:val="003A7DB7"/>
    <w:rsid w:val="003B0A1B"/>
    <w:rsid w:val="003B0A99"/>
    <w:rsid w:val="003B2DF0"/>
    <w:rsid w:val="003B3111"/>
    <w:rsid w:val="003B4DF8"/>
    <w:rsid w:val="003B56BE"/>
    <w:rsid w:val="003B75C7"/>
    <w:rsid w:val="003C0B95"/>
    <w:rsid w:val="003C0DCD"/>
    <w:rsid w:val="003C0F6D"/>
    <w:rsid w:val="003C3C85"/>
    <w:rsid w:val="003C530A"/>
    <w:rsid w:val="003C601A"/>
    <w:rsid w:val="003C655C"/>
    <w:rsid w:val="003D10A6"/>
    <w:rsid w:val="003D14CF"/>
    <w:rsid w:val="003D17E3"/>
    <w:rsid w:val="003D194B"/>
    <w:rsid w:val="003D3054"/>
    <w:rsid w:val="003D38B0"/>
    <w:rsid w:val="003D4996"/>
    <w:rsid w:val="003D4EDF"/>
    <w:rsid w:val="003D65CC"/>
    <w:rsid w:val="003D76B0"/>
    <w:rsid w:val="003D7768"/>
    <w:rsid w:val="003E0DF9"/>
    <w:rsid w:val="003E20E6"/>
    <w:rsid w:val="003E29AE"/>
    <w:rsid w:val="003E57C3"/>
    <w:rsid w:val="003E62E9"/>
    <w:rsid w:val="003E75EA"/>
    <w:rsid w:val="003F0096"/>
    <w:rsid w:val="003F19B7"/>
    <w:rsid w:val="003F289A"/>
    <w:rsid w:val="003F52CD"/>
    <w:rsid w:val="003F7137"/>
    <w:rsid w:val="003F7991"/>
    <w:rsid w:val="00400026"/>
    <w:rsid w:val="00401BE1"/>
    <w:rsid w:val="00402F37"/>
    <w:rsid w:val="00406DD1"/>
    <w:rsid w:val="00410BE3"/>
    <w:rsid w:val="004134E2"/>
    <w:rsid w:val="00414B1A"/>
    <w:rsid w:val="0041722E"/>
    <w:rsid w:val="00417473"/>
    <w:rsid w:val="00422CD3"/>
    <w:rsid w:val="004249B3"/>
    <w:rsid w:val="00425A48"/>
    <w:rsid w:val="004311A6"/>
    <w:rsid w:val="0043125A"/>
    <w:rsid w:val="00431F08"/>
    <w:rsid w:val="00433FB5"/>
    <w:rsid w:val="00434566"/>
    <w:rsid w:val="00436913"/>
    <w:rsid w:val="00437503"/>
    <w:rsid w:val="00437D42"/>
    <w:rsid w:val="00440C0C"/>
    <w:rsid w:val="0044109C"/>
    <w:rsid w:val="004446F9"/>
    <w:rsid w:val="00444765"/>
    <w:rsid w:val="00446837"/>
    <w:rsid w:val="00447716"/>
    <w:rsid w:val="004510AD"/>
    <w:rsid w:val="0045111E"/>
    <w:rsid w:val="00452F29"/>
    <w:rsid w:val="004532D7"/>
    <w:rsid w:val="00453A4B"/>
    <w:rsid w:val="004555E4"/>
    <w:rsid w:val="00456657"/>
    <w:rsid w:val="0045690F"/>
    <w:rsid w:val="004602D5"/>
    <w:rsid w:val="004609C3"/>
    <w:rsid w:val="00460DAD"/>
    <w:rsid w:val="00463081"/>
    <w:rsid w:val="00463B0A"/>
    <w:rsid w:val="00465BF2"/>
    <w:rsid w:val="004666EF"/>
    <w:rsid w:val="004674E1"/>
    <w:rsid w:val="00467F09"/>
    <w:rsid w:val="00470995"/>
    <w:rsid w:val="0047155A"/>
    <w:rsid w:val="004759B6"/>
    <w:rsid w:val="00475DD3"/>
    <w:rsid w:val="00476711"/>
    <w:rsid w:val="004802EA"/>
    <w:rsid w:val="00481EEF"/>
    <w:rsid w:val="00483BDC"/>
    <w:rsid w:val="004846C2"/>
    <w:rsid w:val="00484C27"/>
    <w:rsid w:val="0048730D"/>
    <w:rsid w:val="00487AA1"/>
    <w:rsid w:val="00487D90"/>
    <w:rsid w:val="00490B53"/>
    <w:rsid w:val="004910C0"/>
    <w:rsid w:val="00491B1E"/>
    <w:rsid w:val="004930A5"/>
    <w:rsid w:val="0049344B"/>
    <w:rsid w:val="004937D9"/>
    <w:rsid w:val="004955AB"/>
    <w:rsid w:val="00495C55"/>
    <w:rsid w:val="00495D73"/>
    <w:rsid w:val="00497CC0"/>
    <w:rsid w:val="004A2A01"/>
    <w:rsid w:val="004A3CFF"/>
    <w:rsid w:val="004A3E63"/>
    <w:rsid w:val="004A5CD9"/>
    <w:rsid w:val="004A6EA1"/>
    <w:rsid w:val="004A7CB6"/>
    <w:rsid w:val="004B042A"/>
    <w:rsid w:val="004B3031"/>
    <w:rsid w:val="004B6716"/>
    <w:rsid w:val="004B6BA4"/>
    <w:rsid w:val="004C103B"/>
    <w:rsid w:val="004C476B"/>
    <w:rsid w:val="004D065B"/>
    <w:rsid w:val="004D097F"/>
    <w:rsid w:val="004D3920"/>
    <w:rsid w:val="004D5394"/>
    <w:rsid w:val="004D7B3D"/>
    <w:rsid w:val="004E072C"/>
    <w:rsid w:val="004E15D1"/>
    <w:rsid w:val="004E1B4D"/>
    <w:rsid w:val="004E1FB8"/>
    <w:rsid w:val="004E2BC9"/>
    <w:rsid w:val="004E3022"/>
    <w:rsid w:val="004E3A52"/>
    <w:rsid w:val="004E3DEB"/>
    <w:rsid w:val="004E47B9"/>
    <w:rsid w:val="004E4E42"/>
    <w:rsid w:val="004E6368"/>
    <w:rsid w:val="004E7D63"/>
    <w:rsid w:val="004F0224"/>
    <w:rsid w:val="004F02F7"/>
    <w:rsid w:val="004F19B2"/>
    <w:rsid w:val="004F1B8F"/>
    <w:rsid w:val="004F1E22"/>
    <w:rsid w:val="004F26FC"/>
    <w:rsid w:val="004F3585"/>
    <w:rsid w:val="00500467"/>
    <w:rsid w:val="005016E0"/>
    <w:rsid w:val="00503ACC"/>
    <w:rsid w:val="00503EAC"/>
    <w:rsid w:val="00505355"/>
    <w:rsid w:val="005054DD"/>
    <w:rsid w:val="00506322"/>
    <w:rsid w:val="00506442"/>
    <w:rsid w:val="00506723"/>
    <w:rsid w:val="00506811"/>
    <w:rsid w:val="00511583"/>
    <w:rsid w:val="005204BD"/>
    <w:rsid w:val="0052084B"/>
    <w:rsid w:val="005209B8"/>
    <w:rsid w:val="00521F04"/>
    <w:rsid w:val="00522870"/>
    <w:rsid w:val="00523802"/>
    <w:rsid w:val="00523CFC"/>
    <w:rsid w:val="00524F58"/>
    <w:rsid w:val="00525B01"/>
    <w:rsid w:val="0052756A"/>
    <w:rsid w:val="00530ED0"/>
    <w:rsid w:val="005320AF"/>
    <w:rsid w:val="005341EE"/>
    <w:rsid w:val="00535C79"/>
    <w:rsid w:val="00535D8D"/>
    <w:rsid w:val="0053796F"/>
    <w:rsid w:val="0054067D"/>
    <w:rsid w:val="00543962"/>
    <w:rsid w:val="00545F82"/>
    <w:rsid w:val="00546105"/>
    <w:rsid w:val="00552414"/>
    <w:rsid w:val="00552884"/>
    <w:rsid w:val="00553B5E"/>
    <w:rsid w:val="00554746"/>
    <w:rsid w:val="00554BA1"/>
    <w:rsid w:val="00555342"/>
    <w:rsid w:val="00556BC5"/>
    <w:rsid w:val="00556E31"/>
    <w:rsid w:val="00557904"/>
    <w:rsid w:val="005579FB"/>
    <w:rsid w:val="00560396"/>
    <w:rsid w:val="005603D9"/>
    <w:rsid w:val="005605EC"/>
    <w:rsid w:val="005613C7"/>
    <w:rsid w:val="005619F2"/>
    <w:rsid w:val="00563A60"/>
    <w:rsid w:val="0056487C"/>
    <w:rsid w:val="0056527F"/>
    <w:rsid w:val="005668FA"/>
    <w:rsid w:val="005673BE"/>
    <w:rsid w:val="00567D22"/>
    <w:rsid w:val="00571DE7"/>
    <w:rsid w:val="00573183"/>
    <w:rsid w:val="00573204"/>
    <w:rsid w:val="00573C73"/>
    <w:rsid w:val="00575887"/>
    <w:rsid w:val="005812B8"/>
    <w:rsid w:val="00582737"/>
    <w:rsid w:val="00583E6B"/>
    <w:rsid w:val="005841A8"/>
    <w:rsid w:val="00584D70"/>
    <w:rsid w:val="00590868"/>
    <w:rsid w:val="00590D8F"/>
    <w:rsid w:val="0059231F"/>
    <w:rsid w:val="00593740"/>
    <w:rsid w:val="0059400D"/>
    <w:rsid w:val="00594320"/>
    <w:rsid w:val="005951FC"/>
    <w:rsid w:val="00595586"/>
    <w:rsid w:val="00596552"/>
    <w:rsid w:val="00596DD4"/>
    <w:rsid w:val="005A173D"/>
    <w:rsid w:val="005A1D71"/>
    <w:rsid w:val="005A3A58"/>
    <w:rsid w:val="005C040A"/>
    <w:rsid w:val="005C0422"/>
    <w:rsid w:val="005C1CC0"/>
    <w:rsid w:val="005C2C52"/>
    <w:rsid w:val="005C524D"/>
    <w:rsid w:val="005C5312"/>
    <w:rsid w:val="005C6E0F"/>
    <w:rsid w:val="005C7321"/>
    <w:rsid w:val="005D1197"/>
    <w:rsid w:val="005D18C4"/>
    <w:rsid w:val="005D3C46"/>
    <w:rsid w:val="005D4F11"/>
    <w:rsid w:val="005D5A8D"/>
    <w:rsid w:val="005D5E66"/>
    <w:rsid w:val="005D6513"/>
    <w:rsid w:val="005D7CBF"/>
    <w:rsid w:val="005E11AF"/>
    <w:rsid w:val="005E1CB3"/>
    <w:rsid w:val="005E32CA"/>
    <w:rsid w:val="005E3FCC"/>
    <w:rsid w:val="005E7016"/>
    <w:rsid w:val="005E719B"/>
    <w:rsid w:val="005F01E2"/>
    <w:rsid w:val="005F3067"/>
    <w:rsid w:val="005F3886"/>
    <w:rsid w:val="005F3C5D"/>
    <w:rsid w:val="005F533C"/>
    <w:rsid w:val="005F65B1"/>
    <w:rsid w:val="005F7511"/>
    <w:rsid w:val="005F7754"/>
    <w:rsid w:val="005F7EE2"/>
    <w:rsid w:val="00600804"/>
    <w:rsid w:val="00600E9C"/>
    <w:rsid w:val="0060102F"/>
    <w:rsid w:val="006030AD"/>
    <w:rsid w:val="00606240"/>
    <w:rsid w:val="00606786"/>
    <w:rsid w:val="00607128"/>
    <w:rsid w:val="006108AD"/>
    <w:rsid w:val="00612DA9"/>
    <w:rsid w:val="00614588"/>
    <w:rsid w:val="006149FE"/>
    <w:rsid w:val="00614B01"/>
    <w:rsid w:val="00614C8C"/>
    <w:rsid w:val="00615112"/>
    <w:rsid w:val="00615BDD"/>
    <w:rsid w:val="00617005"/>
    <w:rsid w:val="006175ED"/>
    <w:rsid w:val="006176D1"/>
    <w:rsid w:val="00620C54"/>
    <w:rsid w:val="0062147A"/>
    <w:rsid w:val="0062325D"/>
    <w:rsid w:val="00624A7A"/>
    <w:rsid w:val="006250D8"/>
    <w:rsid w:val="00625201"/>
    <w:rsid w:val="0062791B"/>
    <w:rsid w:val="00627A0F"/>
    <w:rsid w:val="006300F6"/>
    <w:rsid w:val="00630389"/>
    <w:rsid w:val="006304B8"/>
    <w:rsid w:val="00630B95"/>
    <w:rsid w:val="00630D58"/>
    <w:rsid w:val="0063383C"/>
    <w:rsid w:val="00634ABA"/>
    <w:rsid w:val="006350D8"/>
    <w:rsid w:val="00635275"/>
    <w:rsid w:val="006379FF"/>
    <w:rsid w:val="00637C24"/>
    <w:rsid w:val="006400BF"/>
    <w:rsid w:val="00640BF4"/>
    <w:rsid w:val="006416A7"/>
    <w:rsid w:val="00644B4F"/>
    <w:rsid w:val="0064586E"/>
    <w:rsid w:val="006468E4"/>
    <w:rsid w:val="00651EFD"/>
    <w:rsid w:val="00655283"/>
    <w:rsid w:val="006559B3"/>
    <w:rsid w:val="00655A88"/>
    <w:rsid w:val="00656CC4"/>
    <w:rsid w:val="00660CA3"/>
    <w:rsid w:val="00660CB5"/>
    <w:rsid w:val="00660F95"/>
    <w:rsid w:val="00662941"/>
    <w:rsid w:val="00664778"/>
    <w:rsid w:val="006661CB"/>
    <w:rsid w:val="00667CEA"/>
    <w:rsid w:val="00667E51"/>
    <w:rsid w:val="00670BDF"/>
    <w:rsid w:val="00672357"/>
    <w:rsid w:val="0067394C"/>
    <w:rsid w:val="00673D0F"/>
    <w:rsid w:val="00674905"/>
    <w:rsid w:val="0067493F"/>
    <w:rsid w:val="00674D31"/>
    <w:rsid w:val="00676866"/>
    <w:rsid w:val="0067688D"/>
    <w:rsid w:val="00676D46"/>
    <w:rsid w:val="006807BE"/>
    <w:rsid w:val="00680F63"/>
    <w:rsid w:val="0068110C"/>
    <w:rsid w:val="00682779"/>
    <w:rsid w:val="0068289D"/>
    <w:rsid w:val="00683318"/>
    <w:rsid w:val="006845C0"/>
    <w:rsid w:val="00684CE5"/>
    <w:rsid w:val="006851B2"/>
    <w:rsid w:val="006853C4"/>
    <w:rsid w:val="00687D4E"/>
    <w:rsid w:val="00687DF1"/>
    <w:rsid w:val="0069046A"/>
    <w:rsid w:val="00690632"/>
    <w:rsid w:val="00691B18"/>
    <w:rsid w:val="00693517"/>
    <w:rsid w:val="00694EC9"/>
    <w:rsid w:val="00695067"/>
    <w:rsid w:val="0069537F"/>
    <w:rsid w:val="0069632F"/>
    <w:rsid w:val="00696EB3"/>
    <w:rsid w:val="0069769D"/>
    <w:rsid w:val="00697AE1"/>
    <w:rsid w:val="006A0A08"/>
    <w:rsid w:val="006A0C74"/>
    <w:rsid w:val="006A0F52"/>
    <w:rsid w:val="006A224C"/>
    <w:rsid w:val="006A6072"/>
    <w:rsid w:val="006A6880"/>
    <w:rsid w:val="006A6C28"/>
    <w:rsid w:val="006A6F98"/>
    <w:rsid w:val="006A7D1D"/>
    <w:rsid w:val="006B091B"/>
    <w:rsid w:val="006B14BC"/>
    <w:rsid w:val="006B1890"/>
    <w:rsid w:val="006B23F1"/>
    <w:rsid w:val="006B39FB"/>
    <w:rsid w:val="006B4847"/>
    <w:rsid w:val="006B521F"/>
    <w:rsid w:val="006B52F3"/>
    <w:rsid w:val="006C0335"/>
    <w:rsid w:val="006C3091"/>
    <w:rsid w:val="006C50FD"/>
    <w:rsid w:val="006C54FF"/>
    <w:rsid w:val="006C59A8"/>
    <w:rsid w:val="006C6078"/>
    <w:rsid w:val="006C6612"/>
    <w:rsid w:val="006C691C"/>
    <w:rsid w:val="006C7E54"/>
    <w:rsid w:val="006D0DB2"/>
    <w:rsid w:val="006D14E2"/>
    <w:rsid w:val="006D1A20"/>
    <w:rsid w:val="006D1A5C"/>
    <w:rsid w:val="006D3144"/>
    <w:rsid w:val="006D47BF"/>
    <w:rsid w:val="006D6141"/>
    <w:rsid w:val="006D7959"/>
    <w:rsid w:val="006E067B"/>
    <w:rsid w:val="006E08B2"/>
    <w:rsid w:val="006E1621"/>
    <w:rsid w:val="006E39DB"/>
    <w:rsid w:val="006E3E45"/>
    <w:rsid w:val="006E54F3"/>
    <w:rsid w:val="006E74DF"/>
    <w:rsid w:val="006E77C1"/>
    <w:rsid w:val="006F013E"/>
    <w:rsid w:val="006F05C7"/>
    <w:rsid w:val="006F2AE1"/>
    <w:rsid w:val="006F2CF6"/>
    <w:rsid w:val="006F2E96"/>
    <w:rsid w:val="006F300D"/>
    <w:rsid w:val="006F55E6"/>
    <w:rsid w:val="006F6DD2"/>
    <w:rsid w:val="00701B6E"/>
    <w:rsid w:val="0070350A"/>
    <w:rsid w:val="0070434E"/>
    <w:rsid w:val="00706222"/>
    <w:rsid w:val="007068B3"/>
    <w:rsid w:val="007131E6"/>
    <w:rsid w:val="00715222"/>
    <w:rsid w:val="00715AAA"/>
    <w:rsid w:val="00716E75"/>
    <w:rsid w:val="007170B9"/>
    <w:rsid w:val="007178B7"/>
    <w:rsid w:val="00720497"/>
    <w:rsid w:val="00720A76"/>
    <w:rsid w:val="0072122D"/>
    <w:rsid w:val="007214AD"/>
    <w:rsid w:val="0072281E"/>
    <w:rsid w:val="00724298"/>
    <w:rsid w:val="007252A1"/>
    <w:rsid w:val="00726015"/>
    <w:rsid w:val="0072741F"/>
    <w:rsid w:val="00727A94"/>
    <w:rsid w:val="00730031"/>
    <w:rsid w:val="007339AA"/>
    <w:rsid w:val="00733B79"/>
    <w:rsid w:val="007376B4"/>
    <w:rsid w:val="0073783C"/>
    <w:rsid w:val="00737F97"/>
    <w:rsid w:val="00740579"/>
    <w:rsid w:val="00740828"/>
    <w:rsid w:val="007409DA"/>
    <w:rsid w:val="00741C46"/>
    <w:rsid w:val="00742B31"/>
    <w:rsid w:val="00742F9C"/>
    <w:rsid w:val="00743026"/>
    <w:rsid w:val="0074426E"/>
    <w:rsid w:val="00746974"/>
    <w:rsid w:val="007476DB"/>
    <w:rsid w:val="007506E0"/>
    <w:rsid w:val="007522EE"/>
    <w:rsid w:val="0075250C"/>
    <w:rsid w:val="007534C7"/>
    <w:rsid w:val="007545F3"/>
    <w:rsid w:val="00754CF5"/>
    <w:rsid w:val="007557B1"/>
    <w:rsid w:val="00756E5C"/>
    <w:rsid w:val="00757370"/>
    <w:rsid w:val="007622C2"/>
    <w:rsid w:val="00763F6B"/>
    <w:rsid w:val="00764917"/>
    <w:rsid w:val="00764A1B"/>
    <w:rsid w:val="007656A3"/>
    <w:rsid w:val="007656C6"/>
    <w:rsid w:val="0076629A"/>
    <w:rsid w:val="007664FD"/>
    <w:rsid w:val="00766726"/>
    <w:rsid w:val="00766756"/>
    <w:rsid w:val="00772360"/>
    <w:rsid w:val="007751D9"/>
    <w:rsid w:val="0077701A"/>
    <w:rsid w:val="00777220"/>
    <w:rsid w:val="007773D6"/>
    <w:rsid w:val="00780925"/>
    <w:rsid w:val="00780D49"/>
    <w:rsid w:val="007847D3"/>
    <w:rsid w:val="00785041"/>
    <w:rsid w:val="007863EA"/>
    <w:rsid w:val="00790B44"/>
    <w:rsid w:val="00790B93"/>
    <w:rsid w:val="00790DFA"/>
    <w:rsid w:val="00792E98"/>
    <w:rsid w:val="00794923"/>
    <w:rsid w:val="0079595E"/>
    <w:rsid w:val="0079633D"/>
    <w:rsid w:val="00796B94"/>
    <w:rsid w:val="00797178"/>
    <w:rsid w:val="00797842"/>
    <w:rsid w:val="007A1739"/>
    <w:rsid w:val="007A3569"/>
    <w:rsid w:val="007A5061"/>
    <w:rsid w:val="007A6172"/>
    <w:rsid w:val="007A64AD"/>
    <w:rsid w:val="007A6544"/>
    <w:rsid w:val="007A6833"/>
    <w:rsid w:val="007A7B18"/>
    <w:rsid w:val="007A7CAA"/>
    <w:rsid w:val="007B1E46"/>
    <w:rsid w:val="007B43AB"/>
    <w:rsid w:val="007B47BD"/>
    <w:rsid w:val="007B559F"/>
    <w:rsid w:val="007B6942"/>
    <w:rsid w:val="007B7672"/>
    <w:rsid w:val="007B7A07"/>
    <w:rsid w:val="007C0260"/>
    <w:rsid w:val="007C319A"/>
    <w:rsid w:val="007C4049"/>
    <w:rsid w:val="007C43C6"/>
    <w:rsid w:val="007C68D4"/>
    <w:rsid w:val="007C7091"/>
    <w:rsid w:val="007D0660"/>
    <w:rsid w:val="007D0731"/>
    <w:rsid w:val="007D18A7"/>
    <w:rsid w:val="007D4EBE"/>
    <w:rsid w:val="007D65C8"/>
    <w:rsid w:val="007E0BD7"/>
    <w:rsid w:val="007E180E"/>
    <w:rsid w:val="007E2A7C"/>
    <w:rsid w:val="007E390F"/>
    <w:rsid w:val="007E3AEF"/>
    <w:rsid w:val="007E5608"/>
    <w:rsid w:val="007F1C1E"/>
    <w:rsid w:val="007F28CD"/>
    <w:rsid w:val="007F28E8"/>
    <w:rsid w:val="007F44C3"/>
    <w:rsid w:val="007F51B7"/>
    <w:rsid w:val="007F5905"/>
    <w:rsid w:val="007F5A58"/>
    <w:rsid w:val="007F5A7B"/>
    <w:rsid w:val="007F6E79"/>
    <w:rsid w:val="007F7806"/>
    <w:rsid w:val="00800305"/>
    <w:rsid w:val="00800FF8"/>
    <w:rsid w:val="00801B98"/>
    <w:rsid w:val="00801FED"/>
    <w:rsid w:val="008027EB"/>
    <w:rsid w:val="00807DA5"/>
    <w:rsid w:val="00807FF6"/>
    <w:rsid w:val="008112E5"/>
    <w:rsid w:val="00811F99"/>
    <w:rsid w:val="0081294E"/>
    <w:rsid w:val="00812C32"/>
    <w:rsid w:val="00812F5C"/>
    <w:rsid w:val="00815249"/>
    <w:rsid w:val="008161AB"/>
    <w:rsid w:val="0081776E"/>
    <w:rsid w:val="0082169D"/>
    <w:rsid w:val="008227AE"/>
    <w:rsid w:val="008232BB"/>
    <w:rsid w:val="008238E6"/>
    <w:rsid w:val="00824717"/>
    <w:rsid w:val="008249CD"/>
    <w:rsid w:val="008252B1"/>
    <w:rsid w:val="00826190"/>
    <w:rsid w:val="00826367"/>
    <w:rsid w:val="00826AE9"/>
    <w:rsid w:val="008331D6"/>
    <w:rsid w:val="0083442F"/>
    <w:rsid w:val="00835A8F"/>
    <w:rsid w:val="00837949"/>
    <w:rsid w:val="00840201"/>
    <w:rsid w:val="00842C2F"/>
    <w:rsid w:val="00842F35"/>
    <w:rsid w:val="00846AAE"/>
    <w:rsid w:val="0084733A"/>
    <w:rsid w:val="00854C55"/>
    <w:rsid w:val="008568A1"/>
    <w:rsid w:val="00860C43"/>
    <w:rsid w:val="00861B7F"/>
    <w:rsid w:val="008623C6"/>
    <w:rsid w:val="00862819"/>
    <w:rsid w:val="0086285E"/>
    <w:rsid w:val="00863DDB"/>
    <w:rsid w:val="0086446D"/>
    <w:rsid w:val="00865085"/>
    <w:rsid w:val="008652DE"/>
    <w:rsid w:val="00866C1C"/>
    <w:rsid w:val="00866F11"/>
    <w:rsid w:val="008702ED"/>
    <w:rsid w:val="008725A5"/>
    <w:rsid w:val="0087740A"/>
    <w:rsid w:val="008813BB"/>
    <w:rsid w:val="0088493E"/>
    <w:rsid w:val="00886139"/>
    <w:rsid w:val="008869C6"/>
    <w:rsid w:val="008909CD"/>
    <w:rsid w:val="00890AF4"/>
    <w:rsid w:val="00891532"/>
    <w:rsid w:val="008916C6"/>
    <w:rsid w:val="00893481"/>
    <w:rsid w:val="00893CBB"/>
    <w:rsid w:val="008948F8"/>
    <w:rsid w:val="00894DD2"/>
    <w:rsid w:val="008967E5"/>
    <w:rsid w:val="00897492"/>
    <w:rsid w:val="008A2D4F"/>
    <w:rsid w:val="008A512B"/>
    <w:rsid w:val="008A528F"/>
    <w:rsid w:val="008A73A4"/>
    <w:rsid w:val="008B1AF3"/>
    <w:rsid w:val="008B1CB0"/>
    <w:rsid w:val="008B3D28"/>
    <w:rsid w:val="008B5220"/>
    <w:rsid w:val="008B6FB5"/>
    <w:rsid w:val="008B7A51"/>
    <w:rsid w:val="008C036D"/>
    <w:rsid w:val="008C2018"/>
    <w:rsid w:val="008C3135"/>
    <w:rsid w:val="008C3348"/>
    <w:rsid w:val="008C342A"/>
    <w:rsid w:val="008C4C8C"/>
    <w:rsid w:val="008C5A86"/>
    <w:rsid w:val="008C5C33"/>
    <w:rsid w:val="008C5D1B"/>
    <w:rsid w:val="008C6519"/>
    <w:rsid w:val="008C68AA"/>
    <w:rsid w:val="008D001B"/>
    <w:rsid w:val="008D19C5"/>
    <w:rsid w:val="008D272F"/>
    <w:rsid w:val="008D499F"/>
    <w:rsid w:val="008D7312"/>
    <w:rsid w:val="008E2887"/>
    <w:rsid w:val="008E7534"/>
    <w:rsid w:val="008E7997"/>
    <w:rsid w:val="008E7FA0"/>
    <w:rsid w:val="008F362C"/>
    <w:rsid w:val="008F50C9"/>
    <w:rsid w:val="008F63F6"/>
    <w:rsid w:val="008F6646"/>
    <w:rsid w:val="008F7733"/>
    <w:rsid w:val="00900120"/>
    <w:rsid w:val="0090290D"/>
    <w:rsid w:val="00903F45"/>
    <w:rsid w:val="00904AED"/>
    <w:rsid w:val="009064E7"/>
    <w:rsid w:val="00907DFE"/>
    <w:rsid w:val="00910274"/>
    <w:rsid w:val="0091067F"/>
    <w:rsid w:val="0091071D"/>
    <w:rsid w:val="009128C2"/>
    <w:rsid w:val="0091395E"/>
    <w:rsid w:val="00913A1F"/>
    <w:rsid w:val="00913FB1"/>
    <w:rsid w:val="00914179"/>
    <w:rsid w:val="0091734E"/>
    <w:rsid w:val="00921A41"/>
    <w:rsid w:val="00922AE3"/>
    <w:rsid w:val="00923795"/>
    <w:rsid w:val="009258E4"/>
    <w:rsid w:val="00925F65"/>
    <w:rsid w:val="0092694C"/>
    <w:rsid w:val="00926A6B"/>
    <w:rsid w:val="00927456"/>
    <w:rsid w:val="00927C64"/>
    <w:rsid w:val="00931C1B"/>
    <w:rsid w:val="00934770"/>
    <w:rsid w:val="0093488B"/>
    <w:rsid w:val="00935732"/>
    <w:rsid w:val="009370B1"/>
    <w:rsid w:val="00940525"/>
    <w:rsid w:val="00940531"/>
    <w:rsid w:val="00940939"/>
    <w:rsid w:val="009416E3"/>
    <w:rsid w:val="0094183A"/>
    <w:rsid w:val="00942AA6"/>
    <w:rsid w:val="009438E6"/>
    <w:rsid w:val="00945A7B"/>
    <w:rsid w:val="009469C4"/>
    <w:rsid w:val="009515BF"/>
    <w:rsid w:val="009532B1"/>
    <w:rsid w:val="0095422C"/>
    <w:rsid w:val="00954A6F"/>
    <w:rsid w:val="00962C95"/>
    <w:rsid w:val="009642D7"/>
    <w:rsid w:val="00965638"/>
    <w:rsid w:val="00971E10"/>
    <w:rsid w:val="00973121"/>
    <w:rsid w:val="00974E26"/>
    <w:rsid w:val="00975358"/>
    <w:rsid w:val="0097660A"/>
    <w:rsid w:val="00980206"/>
    <w:rsid w:val="00981768"/>
    <w:rsid w:val="009819D2"/>
    <w:rsid w:val="00981A1E"/>
    <w:rsid w:val="00982908"/>
    <w:rsid w:val="00982CD9"/>
    <w:rsid w:val="00982D18"/>
    <w:rsid w:val="00982FF2"/>
    <w:rsid w:val="00983463"/>
    <w:rsid w:val="0098384E"/>
    <w:rsid w:val="0098489E"/>
    <w:rsid w:val="00987671"/>
    <w:rsid w:val="009900A8"/>
    <w:rsid w:val="00991214"/>
    <w:rsid w:val="00993A4F"/>
    <w:rsid w:val="0099750F"/>
    <w:rsid w:val="009A0D33"/>
    <w:rsid w:val="009A1E94"/>
    <w:rsid w:val="009A1FD4"/>
    <w:rsid w:val="009A2BDC"/>
    <w:rsid w:val="009A2DF4"/>
    <w:rsid w:val="009A3CEC"/>
    <w:rsid w:val="009A4E02"/>
    <w:rsid w:val="009A7991"/>
    <w:rsid w:val="009B152E"/>
    <w:rsid w:val="009B275C"/>
    <w:rsid w:val="009B2988"/>
    <w:rsid w:val="009B2A7D"/>
    <w:rsid w:val="009B303F"/>
    <w:rsid w:val="009B33BC"/>
    <w:rsid w:val="009B3480"/>
    <w:rsid w:val="009B383C"/>
    <w:rsid w:val="009B4AB7"/>
    <w:rsid w:val="009B64DB"/>
    <w:rsid w:val="009B7CD9"/>
    <w:rsid w:val="009B7E71"/>
    <w:rsid w:val="009C281C"/>
    <w:rsid w:val="009C3FF8"/>
    <w:rsid w:val="009C4F49"/>
    <w:rsid w:val="009C5809"/>
    <w:rsid w:val="009C5CE8"/>
    <w:rsid w:val="009C6C21"/>
    <w:rsid w:val="009C751C"/>
    <w:rsid w:val="009D25F1"/>
    <w:rsid w:val="009D2657"/>
    <w:rsid w:val="009D2B01"/>
    <w:rsid w:val="009D33C9"/>
    <w:rsid w:val="009D7F6B"/>
    <w:rsid w:val="009E1C8D"/>
    <w:rsid w:val="009E1E4F"/>
    <w:rsid w:val="009E2794"/>
    <w:rsid w:val="009E2E0B"/>
    <w:rsid w:val="009E3DC7"/>
    <w:rsid w:val="009E70B6"/>
    <w:rsid w:val="009F0677"/>
    <w:rsid w:val="009F06B8"/>
    <w:rsid w:val="009F1498"/>
    <w:rsid w:val="009F1641"/>
    <w:rsid w:val="009F1AFE"/>
    <w:rsid w:val="009F235F"/>
    <w:rsid w:val="009F275B"/>
    <w:rsid w:val="009F4D8C"/>
    <w:rsid w:val="009F64CC"/>
    <w:rsid w:val="009F65E6"/>
    <w:rsid w:val="009F6B0E"/>
    <w:rsid w:val="009F7710"/>
    <w:rsid w:val="009F798F"/>
    <w:rsid w:val="009F7E7F"/>
    <w:rsid w:val="00A01D4D"/>
    <w:rsid w:val="00A0294E"/>
    <w:rsid w:val="00A02DFD"/>
    <w:rsid w:val="00A0479E"/>
    <w:rsid w:val="00A05419"/>
    <w:rsid w:val="00A0629F"/>
    <w:rsid w:val="00A07133"/>
    <w:rsid w:val="00A1218A"/>
    <w:rsid w:val="00A12280"/>
    <w:rsid w:val="00A1283A"/>
    <w:rsid w:val="00A12AAF"/>
    <w:rsid w:val="00A1321D"/>
    <w:rsid w:val="00A133A7"/>
    <w:rsid w:val="00A13662"/>
    <w:rsid w:val="00A15B47"/>
    <w:rsid w:val="00A16BB6"/>
    <w:rsid w:val="00A20F57"/>
    <w:rsid w:val="00A2104A"/>
    <w:rsid w:val="00A241C7"/>
    <w:rsid w:val="00A24751"/>
    <w:rsid w:val="00A259C8"/>
    <w:rsid w:val="00A25D3A"/>
    <w:rsid w:val="00A25EB2"/>
    <w:rsid w:val="00A2797B"/>
    <w:rsid w:val="00A31A13"/>
    <w:rsid w:val="00A320D8"/>
    <w:rsid w:val="00A321E3"/>
    <w:rsid w:val="00A321E7"/>
    <w:rsid w:val="00A329AD"/>
    <w:rsid w:val="00A34C84"/>
    <w:rsid w:val="00A37FDE"/>
    <w:rsid w:val="00A403BA"/>
    <w:rsid w:val="00A40991"/>
    <w:rsid w:val="00A40FFB"/>
    <w:rsid w:val="00A41157"/>
    <w:rsid w:val="00A414C2"/>
    <w:rsid w:val="00A427A7"/>
    <w:rsid w:val="00A42DFE"/>
    <w:rsid w:val="00A435EB"/>
    <w:rsid w:val="00A4423B"/>
    <w:rsid w:val="00A46A75"/>
    <w:rsid w:val="00A476C1"/>
    <w:rsid w:val="00A549BC"/>
    <w:rsid w:val="00A55612"/>
    <w:rsid w:val="00A556D1"/>
    <w:rsid w:val="00A56378"/>
    <w:rsid w:val="00A565F9"/>
    <w:rsid w:val="00A57671"/>
    <w:rsid w:val="00A5796E"/>
    <w:rsid w:val="00A60551"/>
    <w:rsid w:val="00A6062F"/>
    <w:rsid w:val="00A65950"/>
    <w:rsid w:val="00A65D92"/>
    <w:rsid w:val="00A65E36"/>
    <w:rsid w:val="00A70A0E"/>
    <w:rsid w:val="00A725FD"/>
    <w:rsid w:val="00A75312"/>
    <w:rsid w:val="00A769FB"/>
    <w:rsid w:val="00A80C72"/>
    <w:rsid w:val="00A81514"/>
    <w:rsid w:val="00A816E7"/>
    <w:rsid w:val="00A81A2C"/>
    <w:rsid w:val="00A84B35"/>
    <w:rsid w:val="00A852B7"/>
    <w:rsid w:val="00A852DF"/>
    <w:rsid w:val="00A85662"/>
    <w:rsid w:val="00A87733"/>
    <w:rsid w:val="00A90112"/>
    <w:rsid w:val="00A909F2"/>
    <w:rsid w:val="00A92471"/>
    <w:rsid w:val="00A92FE3"/>
    <w:rsid w:val="00A96254"/>
    <w:rsid w:val="00AA0689"/>
    <w:rsid w:val="00AA1981"/>
    <w:rsid w:val="00AA205A"/>
    <w:rsid w:val="00AA2556"/>
    <w:rsid w:val="00AA372C"/>
    <w:rsid w:val="00AA39F7"/>
    <w:rsid w:val="00AA4EC6"/>
    <w:rsid w:val="00AA7035"/>
    <w:rsid w:val="00AB0B82"/>
    <w:rsid w:val="00AB15C0"/>
    <w:rsid w:val="00AB3982"/>
    <w:rsid w:val="00AB5EE8"/>
    <w:rsid w:val="00AB6B02"/>
    <w:rsid w:val="00AC050C"/>
    <w:rsid w:val="00AC165B"/>
    <w:rsid w:val="00AC1BA1"/>
    <w:rsid w:val="00AC24C4"/>
    <w:rsid w:val="00AC32BC"/>
    <w:rsid w:val="00AC4C10"/>
    <w:rsid w:val="00AC6598"/>
    <w:rsid w:val="00AD1333"/>
    <w:rsid w:val="00AD17A7"/>
    <w:rsid w:val="00AD1F8B"/>
    <w:rsid w:val="00AD352F"/>
    <w:rsid w:val="00AD4A4D"/>
    <w:rsid w:val="00AD52DA"/>
    <w:rsid w:val="00AD557B"/>
    <w:rsid w:val="00AD5EB1"/>
    <w:rsid w:val="00AD6D77"/>
    <w:rsid w:val="00AD7009"/>
    <w:rsid w:val="00AD737F"/>
    <w:rsid w:val="00AD7ABA"/>
    <w:rsid w:val="00AE0628"/>
    <w:rsid w:val="00AE157F"/>
    <w:rsid w:val="00AE2EB4"/>
    <w:rsid w:val="00AE4E49"/>
    <w:rsid w:val="00AE5909"/>
    <w:rsid w:val="00AE6A82"/>
    <w:rsid w:val="00AE6D94"/>
    <w:rsid w:val="00AE6DBD"/>
    <w:rsid w:val="00AE6E54"/>
    <w:rsid w:val="00AF0686"/>
    <w:rsid w:val="00AF0E7C"/>
    <w:rsid w:val="00AF2160"/>
    <w:rsid w:val="00AF2E6E"/>
    <w:rsid w:val="00AF4150"/>
    <w:rsid w:val="00AF46EF"/>
    <w:rsid w:val="00AF5531"/>
    <w:rsid w:val="00B01AE3"/>
    <w:rsid w:val="00B02F4A"/>
    <w:rsid w:val="00B04264"/>
    <w:rsid w:val="00B04F29"/>
    <w:rsid w:val="00B05618"/>
    <w:rsid w:val="00B07CB1"/>
    <w:rsid w:val="00B10CDA"/>
    <w:rsid w:val="00B11814"/>
    <w:rsid w:val="00B11B41"/>
    <w:rsid w:val="00B15B90"/>
    <w:rsid w:val="00B1669E"/>
    <w:rsid w:val="00B21485"/>
    <w:rsid w:val="00B229EA"/>
    <w:rsid w:val="00B2514F"/>
    <w:rsid w:val="00B25524"/>
    <w:rsid w:val="00B26157"/>
    <w:rsid w:val="00B2683F"/>
    <w:rsid w:val="00B317EB"/>
    <w:rsid w:val="00B40BB5"/>
    <w:rsid w:val="00B40D21"/>
    <w:rsid w:val="00B416FD"/>
    <w:rsid w:val="00B41786"/>
    <w:rsid w:val="00B42D35"/>
    <w:rsid w:val="00B42DB0"/>
    <w:rsid w:val="00B44D23"/>
    <w:rsid w:val="00B46098"/>
    <w:rsid w:val="00B47B29"/>
    <w:rsid w:val="00B50907"/>
    <w:rsid w:val="00B520D6"/>
    <w:rsid w:val="00B52548"/>
    <w:rsid w:val="00B53CFA"/>
    <w:rsid w:val="00B54106"/>
    <w:rsid w:val="00B55283"/>
    <w:rsid w:val="00B55B8B"/>
    <w:rsid w:val="00B56F9D"/>
    <w:rsid w:val="00B5721B"/>
    <w:rsid w:val="00B57F60"/>
    <w:rsid w:val="00B6014F"/>
    <w:rsid w:val="00B60F1F"/>
    <w:rsid w:val="00B62AD3"/>
    <w:rsid w:val="00B62C28"/>
    <w:rsid w:val="00B63B46"/>
    <w:rsid w:val="00B63BED"/>
    <w:rsid w:val="00B65522"/>
    <w:rsid w:val="00B65898"/>
    <w:rsid w:val="00B710D6"/>
    <w:rsid w:val="00B711BE"/>
    <w:rsid w:val="00B7267F"/>
    <w:rsid w:val="00B74359"/>
    <w:rsid w:val="00B74F7C"/>
    <w:rsid w:val="00B82C2A"/>
    <w:rsid w:val="00B83454"/>
    <w:rsid w:val="00B83472"/>
    <w:rsid w:val="00B83B69"/>
    <w:rsid w:val="00B84DBC"/>
    <w:rsid w:val="00B853B4"/>
    <w:rsid w:val="00B85624"/>
    <w:rsid w:val="00B859F0"/>
    <w:rsid w:val="00B85F16"/>
    <w:rsid w:val="00B8762C"/>
    <w:rsid w:val="00B90005"/>
    <w:rsid w:val="00B91480"/>
    <w:rsid w:val="00B915C3"/>
    <w:rsid w:val="00B950CC"/>
    <w:rsid w:val="00B962CA"/>
    <w:rsid w:val="00BA2B46"/>
    <w:rsid w:val="00BA4C0E"/>
    <w:rsid w:val="00BA4DE3"/>
    <w:rsid w:val="00BA55F0"/>
    <w:rsid w:val="00BA6193"/>
    <w:rsid w:val="00BA62B6"/>
    <w:rsid w:val="00BB2A65"/>
    <w:rsid w:val="00BB36D6"/>
    <w:rsid w:val="00BB796E"/>
    <w:rsid w:val="00BC02BE"/>
    <w:rsid w:val="00BC2614"/>
    <w:rsid w:val="00BC3F76"/>
    <w:rsid w:val="00BC40A8"/>
    <w:rsid w:val="00BC4444"/>
    <w:rsid w:val="00BC6264"/>
    <w:rsid w:val="00BC6C69"/>
    <w:rsid w:val="00BD160E"/>
    <w:rsid w:val="00BD1A0B"/>
    <w:rsid w:val="00BD2417"/>
    <w:rsid w:val="00BD2C76"/>
    <w:rsid w:val="00BD2ED4"/>
    <w:rsid w:val="00BD3780"/>
    <w:rsid w:val="00BD38F2"/>
    <w:rsid w:val="00BD4D6F"/>
    <w:rsid w:val="00BD5D3D"/>
    <w:rsid w:val="00BD5FCF"/>
    <w:rsid w:val="00BD69B0"/>
    <w:rsid w:val="00BD6F17"/>
    <w:rsid w:val="00BE02F0"/>
    <w:rsid w:val="00BE1E23"/>
    <w:rsid w:val="00BE2C66"/>
    <w:rsid w:val="00BE329C"/>
    <w:rsid w:val="00BE5A0D"/>
    <w:rsid w:val="00BE66E1"/>
    <w:rsid w:val="00BE6CD6"/>
    <w:rsid w:val="00BE6E25"/>
    <w:rsid w:val="00BE73D0"/>
    <w:rsid w:val="00BF0223"/>
    <w:rsid w:val="00BF158A"/>
    <w:rsid w:val="00BF15D9"/>
    <w:rsid w:val="00BF210C"/>
    <w:rsid w:val="00BF2DB4"/>
    <w:rsid w:val="00BF475E"/>
    <w:rsid w:val="00BF72E9"/>
    <w:rsid w:val="00C0121D"/>
    <w:rsid w:val="00C0201E"/>
    <w:rsid w:val="00C03FE0"/>
    <w:rsid w:val="00C04790"/>
    <w:rsid w:val="00C0502A"/>
    <w:rsid w:val="00C05209"/>
    <w:rsid w:val="00C05EE6"/>
    <w:rsid w:val="00C07401"/>
    <w:rsid w:val="00C10914"/>
    <w:rsid w:val="00C10FE4"/>
    <w:rsid w:val="00C11782"/>
    <w:rsid w:val="00C11BA5"/>
    <w:rsid w:val="00C1376F"/>
    <w:rsid w:val="00C1463A"/>
    <w:rsid w:val="00C1517C"/>
    <w:rsid w:val="00C15CB7"/>
    <w:rsid w:val="00C16155"/>
    <w:rsid w:val="00C16386"/>
    <w:rsid w:val="00C1666B"/>
    <w:rsid w:val="00C17126"/>
    <w:rsid w:val="00C172B5"/>
    <w:rsid w:val="00C20469"/>
    <w:rsid w:val="00C20CC6"/>
    <w:rsid w:val="00C22086"/>
    <w:rsid w:val="00C229DA"/>
    <w:rsid w:val="00C24620"/>
    <w:rsid w:val="00C2696C"/>
    <w:rsid w:val="00C307EE"/>
    <w:rsid w:val="00C30C43"/>
    <w:rsid w:val="00C30EE6"/>
    <w:rsid w:val="00C320EE"/>
    <w:rsid w:val="00C334BE"/>
    <w:rsid w:val="00C35CC6"/>
    <w:rsid w:val="00C36496"/>
    <w:rsid w:val="00C40340"/>
    <w:rsid w:val="00C40D8C"/>
    <w:rsid w:val="00C4133E"/>
    <w:rsid w:val="00C41686"/>
    <w:rsid w:val="00C41889"/>
    <w:rsid w:val="00C432A5"/>
    <w:rsid w:val="00C44EE1"/>
    <w:rsid w:val="00C51337"/>
    <w:rsid w:val="00C5542C"/>
    <w:rsid w:val="00C6056E"/>
    <w:rsid w:val="00C621F6"/>
    <w:rsid w:val="00C6220F"/>
    <w:rsid w:val="00C62DC3"/>
    <w:rsid w:val="00C6383E"/>
    <w:rsid w:val="00C65BAA"/>
    <w:rsid w:val="00C670DC"/>
    <w:rsid w:val="00C67BDC"/>
    <w:rsid w:val="00C70288"/>
    <w:rsid w:val="00C708AF"/>
    <w:rsid w:val="00C7194C"/>
    <w:rsid w:val="00C7217A"/>
    <w:rsid w:val="00C73EDB"/>
    <w:rsid w:val="00C74431"/>
    <w:rsid w:val="00C7484A"/>
    <w:rsid w:val="00C74DCF"/>
    <w:rsid w:val="00C75D6B"/>
    <w:rsid w:val="00C76257"/>
    <w:rsid w:val="00C76B12"/>
    <w:rsid w:val="00C80644"/>
    <w:rsid w:val="00C80B8E"/>
    <w:rsid w:val="00C80BDE"/>
    <w:rsid w:val="00C819A6"/>
    <w:rsid w:val="00C8228E"/>
    <w:rsid w:val="00C82D6C"/>
    <w:rsid w:val="00C8481A"/>
    <w:rsid w:val="00C86BB9"/>
    <w:rsid w:val="00C87E35"/>
    <w:rsid w:val="00C90225"/>
    <w:rsid w:val="00C91DDE"/>
    <w:rsid w:val="00C939A0"/>
    <w:rsid w:val="00C95B9B"/>
    <w:rsid w:val="00C97596"/>
    <w:rsid w:val="00CA050B"/>
    <w:rsid w:val="00CA0ACD"/>
    <w:rsid w:val="00CA1341"/>
    <w:rsid w:val="00CA54EF"/>
    <w:rsid w:val="00CA5DA4"/>
    <w:rsid w:val="00CB1E1A"/>
    <w:rsid w:val="00CB41BB"/>
    <w:rsid w:val="00CB46D1"/>
    <w:rsid w:val="00CB67D8"/>
    <w:rsid w:val="00CB7690"/>
    <w:rsid w:val="00CB77F0"/>
    <w:rsid w:val="00CC02F0"/>
    <w:rsid w:val="00CC1ED9"/>
    <w:rsid w:val="00CC2724"/>
    <w:rsid w:val="00CC36B3"/>
    <w:rsid w:val="00CC3AD1"/>
    <w:rsid w:val="00CC4B6A"/>
    <w:rsid w:val="00CC4BC5"/>
    <w:rsid w:val="00CC64F2"/>
    <w:rsid w:val="00CC6CFC"/>
    <w:rsid w:val="00CD1C1F"/>
    <w:rsid w:val="00CD3717"/>
    <w:rsid w:val="00CD5119"/>
    <w:rsid w:val="00CD7A4C"/>
    <w:rsid w:val="00CD7A9F"/>
    <w:rsid w:val="00CE1118"/>
    <w:rsid w:val="00CE29EC"/>
    <w:rsid w:val="00CE3DC0"/>
    <w:rsid w:val="00CE3EE7"/>
    <w:rsid w:val="00CE56C9"/>
    <w:rsid w:val="00CE6A32"/>
    <w:rsid w:val="00CE709F"/>
    <w:rsid w:val="00CE7D93"/>
    <w:rsid w:val="00CE7E7F"/>
    <w:rsid w:val="00CF13C5"/>
    <w:rsid w:val="00CF18A0"/>
    <w:rsid w:val="00CF4CFC"/>
    <w:rsid w:val="00CF7638"/>
    <w:rsid w:val="00D00E03"/>
    <w:rsid w:val="00D014EB"/>
    <w:rsid w:val="00D01A99"/>
    <w:rsid w:val="00D01DF9"/>
    <w:rsid w:val="00D03E2C"/>
    <w:rsid w:val="00D04345"/>
    <w:rsid w:val="00D04922"/>
    <w:rsid w:val="00D04A47"/>
    <w:rsid w:val="00D05868"/>
    <w:rsid w:val="00D05932"/>
    <w:rsid w:val="00D05DB6"/>
    <w:rsid w:val="00D060C9"/>
    <w:rsid w:val="00D06904"/>
    <w:rsid w:val="00D07443"/>
    <w:rsid w:val="00D10E60"/>
    <w:rsid w:val="00D10FF6"/>
    <w:rsid w:val="00D12F92"/>
    <w:rsid w:val="00D23881"/>
    <w:rsid w:val="00D23CCB"/>
    <w:rsid w:val="00D24525"/>
    <w:rsid w:val="00D24BF4"/>
    <w:rsid w:val="00D26091"/>
    <w:rsid w:val="00D26924"/>
    <w:rsid w:val="00D278F7"/>
    <w:rsid w:val="00D30845"/>
    <w:rsid w:val="00D31B93"/>
    <w:rsid w:val="00D32620"/>
    <w:rsid w:val="00D32AF7"/>
    <w:rsid w:val="00D37DEB"/>
    <w:rsid w:val="00D41772"/>
    <w:rsid w:val="00D428C4"/>
    <w:rsid w:val="00D43AB2"/>
    <w:rsid w:val="00D4403D"/>
    <w:rsid w:val="00D444F5"/>
    <w:rsid w:val="00D4524D"/>
    <w:rsid w:val="00D457BD"/>
    <w:rsid w:val="00D462A4"/>
    <w:rsid w:val="00D4643A"/>
    <w:rsid w:val="00D47011"/>
    <w:rsid w:val="00D5025C"/>
    <w:rsid w:val="00D51069"/>
    <w:rsid w:val="00D5155E"/>
    <w:rsid w:val="00D5294A"/>
    <w:rsid w:val="00D52E62"/>
    <w:rsid w:val="00D530F1"/>
    <w:rsid w:val="00D532AA"/>
    <w:rsid w:val="00D53660"/>
    <w:rsid w:val="00D55CAD"/>
    <w:rsid w:val="00D56646"/>
    <w:rsid w:val="00D577C0"/>
    <w:rsid w:val="00D57E83"/>
    <w:rsid w:val="00D57EC5"/>
    <w:rsid w:val="00D60BBF"/>
    <w:rsid w:val="00D61EF2"/>
    <w:rsid w:val="00D625CE"/>
    <w:rsid w:val="00D629A8"/>
    <w:rsid w:val="00D63CB4"/>
    <w:rsid w:val="00D6500E"/>
    <w:rsid w:val="00D659FE"/>
    <w:rsid w:val="00D66AB6"/>
    <w:rsid w:val="00D67BDC"/>
    <w:rsid w:val="00D70381"/>
    <w:rsid w:val="00D70BCF"/>
    <w:rsid w:val="00D71E57"/>
    <w:rsid w:val="00D7336B"/>
    <w:rsid w:val="00D754D2"/>
    <w:rsid w:val="00D81AB5"/>
    <w:rsid w:val="00D81E4F"/>
    <w:rsid w:val="00D849B1"/>
    <w:rsid w:val="00D84A9F"/>
    <w:rsid w:val="00D84D4D"/>
    <w:rsid w:val="00D8550D"/>
    <w:rsid w:val="00D85974"/>
    <w:rsid w:val="00D85BC5"/>
    <w:rsid w:val="00D85D64"/>
    <w:rsid w:val="00D86481"/>
    <w:rsid w:val="00D869AC"/>
    <w:rsid w:val="00D8762E"/>
    <w:rsid w:val="00D96554"/>
    <w:rsid w:val="00D97230"/>
    <w:rsid w:val="00D97761"/>
    <w:rsid w:val="00D97AEE"/>
    <w:rsid w:val="00DA03A0"/>
    <w:rsid w:val="00DA22C2"/>
    <w:rsid w:val="00DA2464"/>
    <w:rsid w:val="00DA4105"/>
    <w:rsid w:val="00DA7198"/>
    <w:rsid w:val="00DB02D4"/>
    <w:rsid w:val="00DB0D1D"/>
    <w:rsid w:val="00DB1777"/>
    <w:rsid w:val="00DB1D11"/>
    <w:rsid w:val="00DB35EE"/>
    <w:rsid w:val="00DB3BAD"/>
    <w:rsid w:val="00DB5A1D"/>
    <w:rsid w:val="00DC0C60"/>
    <w:rsid w:val="00DC14F5"/>
    <w:rsid w:val="00DC29AF"/>
    <w:rsid w:val="00DC2BB9"/>
    <w:rsid w:val="00DC30F1"/>
    <w:rsid w:val="00DC3B1F"/>
    <w:rsid w:val="00DC4520"/>
    <w:rsid w:val="00DC45AF"/>
    <w:rsid w:val="00DC5DDE"/>
    <w:rsid w:val="00DC63A9"/>
    <w:rsid w:val="00DC7F27"/>
    <w:rsid w:val="00DD1519"/>
    <w:rsid w:val="00DD2547"/>
    <w:rsid w:val="00DD4145"/>
    <w:rsid w:val="00DD49C0"/>
    <w:rsid w:val="00DD6011"/>
    <w:rsid w:val="00DD786B"/>
    <w:rsid w:val="00DD793B"/>
    <w:rsid w:val="00DE0B41"/>
    <w:rsid w:val="00DE1389"/>
    <w:rsid w:val="00DE3B75"/>
    <w:rsid w:val="00DE4306"/>
    <w:rsid w:val="00DE70FE"/>
    <w:rsid w:val="00DE74E3"/>
    <w:rsid w:val="00DE751E"/>
    <w:rsid w:val="00DE7BB1"/>
    <w:rsid w:val="00DE7F20"/>
    <w:rsid w:val="00DF1CCE"/>
    <w:rsid w:val="00DF2827"/>
    <w:rsid w:val="00DF2943"/>
    <w:rsid w:val="00DF44D0"/>
    <w:rsid w:val="00DF4BC0"/>
    <w:rsid w:val="00DF6E42"/>
    <w:rsid w:val="00DF7C0A"/>
    <w:rsid w:val="00E00FC6"/>
    <w:rsid w:val="00E01D53"/>
    <w:rsid w:val="00E0334B"/>
    <w:rsid w:val="00E043C1"/>
    <w:rsid w:val="00E046DA"/>
    <w:rsid w:val="00E057F4"/>
    <w:rsid w:val="00E05EA8"/>
    <w:rsid w:val="00E0667A"/>
    <w:rsid w:val="00E06F4D"/>
    <w:rsid w:val="00E07A51"/>
    <w:rsid w:val="00E07BD4"/>
    <w:rsid w:val="00E10F40"/>
    <w:rsid w:val="00E11EA9"/>
    <w:rsid w:val="00E14541"/>
    <w:rsid w:val="00E15791"/>
    <w:rsid w:val="00E165F8"/>
    <w:rsid w:val="00E1756F"/>
    <w:rsid w:val="00E17758"/>
    <w:rsid w:val="00E20DF1"/>
    <w:rsid w:val="00E20FC5"/>
    <w:rsid w:val="00E2124F"/>
    <w:rsid w:val="00E234C5"/>
    <w:rsid w:val="00E23A90"/>
    <w:rsid w:val="00E23EB3"/>
    <w:rsid w:val="00E264ED"/>
    <w:rsid w:val="00E266DF"/>
    <w:rsid w:val="00E30B33"/>
    <w:rsid w:val="00E31179"/>
    <w:rsid w:val="00E31E52"/>
    <w:rsid w:val="00E32171"/>
    <w:rsid w:val="00E32313"/>
    <w:rsid w:val="00E32414"/>
    <w:rsid w:val="00E32701"/>
    <w:rsid w:val="00E32861"/>
    <w:rsid w:val="00E34471"/>
    <w:rsid w:val="00E36752"/>
    <w:rsid w:val="00E36E3B"/>
    <w:rsid w:val="00E376C5"/>
    <w:rsid w:val="00E40C12"/>
    <w:rsid w:val="00E412DF"/>
    <w:rsid w:val="00E4147B"/>
    <w:rsid w:val="00E42E0D"/>
    <w:rsid w:val="00E44607"/>
    <w:rsid w:val="00E519F0"/>
    <w:rsid w:val="00E52AF2"/>
    <w:rsid w:val="00E53017"/>
    <w:rsid w:val="00E5325F"/>
    <w:rsid w:val="00E548AA"/>
    <w:rsid w:val="00E54F33"/>
    <w:rsid w:val="00E5563B"/>
    <w:rsid w:val="00E56F45"/>
    <w:rsid w:val="00E612C2"/>
    <w:rsid w:val="00E61859"/>
    <w:rsid w:val="00E6390A"/>
    <w:rsid w:val="00E641B0"/>
    <w:rsid w:val="00E64601"/>
    <w:rsid w:val="00E65AB4"/>
    <w:rsid w:val="00E669E7"/>
    <w:rsid w:val="00E67382"/>
    <w:rsid w:val="00E67D42"/>
    <w:rsid w:val="00E71355"/>
    <w:rsid w:val="00E7189D"/>
    <w:rsid w:val="00E722E8"/>
    <w:rsid w:val="00E727C6"/>
    <w:rsid w:val="00E72C52"/>
    <w:rsid w:val="00E73D03"/>
    <w:rsid w:val="00E8078A"/>
    <w:rsid w:val="00E80F21"/>
    <w:rsid w:val="00E80FAA"/>
    <w:rsid w:val="00E810F8"/>
    <w:rsid w:val="00E8148D"/>
    <w:rsid w:val="00E819FB"/>
    <w:rsid w:val="00E81DE8"/>
    <w:rsid w:val="00E837A4"/>
    <w:rsid w:val="00E846F6"/>
    <w:rsid w:val="00E8497C"/>
    <w:rsid w:val="00E84B8C"/>
    <w:rsid w:val="00E84C56"/>
    <w:rsid w:val="00E8557F"/>
    <w:rsid w:val="00E85CEC"/>
    <w:rsid w:val="00E8685C"/>
    <w:rsid w:val="00E87567"/>
    <w:rsid w:val="00E91D1D"/>
    <w:rsid w:val="00E94E7A"/>
    <w:rsid w:val="00E954F8"/>
    <w:rsid w:val="00E95E2B"/>
    <w:rsid w:val="00E96366"/>
    <w:rsid w:val="00E97998"/>
    <w:rsid w:val="00EA1506"/>
    <w:rsid w:val="00EA31E5"/>
    <w:rsid w:val="00EA375D"/>
    <w:rsid w:val="00EA431B"/>
    <w:rsid w:val="00EA4928"/>
    <w:rsid w:val="00EA5AC5"/>
    <w:rsid w:val="00EA6E55"/>
    <w:rsid w:val="00EA7E13"/>
    <w:rsid w:val="00EB0810"/>
    <w:rsid w:val="00EB18F7"/>
    <w:rsid w:val="00EB239C"/>
    <w:rsid w:val="00EB2A8E"/>
    <w:rsid w:val="00EB445F"/>
    <w:rsid w:val="00EB49F0"/>
    <w:rsid w:val="00EB5783"/>
    <w:rsid w:val="00EB74DD"/>
    <w:rsid w:val="00EB7E4D"/>
    <w:rsid w:val="00EC0FC7"/>
    <w:rsid w:val="00EC5A38"/>
    <w:rsid w:val="00EC6963"/>
    <w:rsid w:val="00EC6FBC"/>
    <w:rsid w:val="00EC776B"/>
    <w:rsid w:val="00EC7854"/>
    <w:rsid w:val="00ED216D"/>
    <w:rsid w:val="00ED328A"/>
    <w:rsid w:val="00ED4A2E"/>
    <w:rsid w:val="00ED5787"/>
    <w:rsid w:val="00ED5EF5"/>
    <w:rsid w:val="00ED5EF8"/>
    <w:rsid w:val="00EE15F9"/>
    <w:rsid w:val="00EE2223"/>
    <w:rsid w:val="00EE281C"/>
    <w:rsid w:val="00EE2CB6"/>
    <w:rsid w:val="00EE2D17"/>
    <w:rsid w:val="00EE4ABC"/>
    <w:rsid w:val="00EE69FA"/>
    <w:rsid w:val="00EE747F"/>
    <w:rsid w:val="00EF01CC"/>
    <w:rsid w:val="00EF0357"/>
    <w:rsid w:val="00EF210E"/>
    <w:rsid w:val="00EF3C8E"/>
    <w:rsid w:val="00EF4257"/>
    <w:rsid w:val="00EF568D"/>
    <w:rsid w:val="00EF644E"/>
    <w:rsid w:val="00EF664D"/>
    <w:rsid w:val="00F007BF"/>
    <w:rsid w:val="00F01E5C"/>
    <w:rsid w:val="00F021D3"/>
    <w:rsid w:val="00F04839"/>
    <w:rsid w:val="00F04A51"/>
    <w:rsid w:val="00F052C4"/>
    <w:rsid w:val="00F071B2"/>
    <w:rsid w:val="00F10BD8"/>
    <w:rsid w:val="00F110E3"/>
    <w:rsid w:val="00F112F5"/>
    <w:rsid w:val="00F11FBE"/>
    <w:rsid w:val="00F12710"/>
    <w:rsid w:val="00F13B93"/>
    <w:rsid w:val="00F15A1E"/>
    <w:rsid w:val="00F1747E"/>
    <w:rsid w:val="00F2036B"/>
    <w:rsid w:val="00F205E2"/>
    <w:rsid w:val="00F20F14"/>
    <w:rsid w:val="00F22C71"/>
    <w:rsid w:val="00F23079"/>
    <w:rsid w:val="00F23433"/>
    <w:rsid w:val="00F239D3"/>
    <w:rsid w:val="00F27C8D"/>
    <w:rsid w:val="00F309C3"/>
    <w:rsid w:val="00F30A7B"/>
    <w:rsid w:val="00F31849"/>
    <w:rsid w:val="00F31E2C"/>
    <w:rsid w:val="00F32385"/>
    <w:rsid w:val="00F330BC"/>
    <w:rsid w:val="00F332DA"/>
    <w:rsid w:val="00F33829"/>
    <w:rsid w:val="00F33CFE"/>
    <w:rsid w:val="00F36556"/>
    <w:rsid w:val="00F378A8"/>
    <w:rsid w:val="00F412CD"/>
    <w:rsid w:val="00F41870"/>
    <w:rsid w:val="00F422C6"/>
    <w:rsid w:val="00F424CD"/>
    <w:rsid w:val="00F458D6"/>
    <w:rsid w:val="00F471A1"/>
    <w:rsid w:val="00F53887"/>
    <w:rsid w:val="00F53CFF"/>
    <w:rsid w:val="00F553F2"/>
    <w:rsid w:val="00F567E2"/>
    <w:rsid w:val="00F57A6C"/>
    <w:rsid w:val="00F615CF"/>
    <w:rsid w:val="00F6187B"/>
    <w:rsid w:val="00F62353"/>
    <w:rsid w:val="00F638EC"/>
    <w:rsid w:val="00F64C1D"/>
    <w:rsid w:val="00F6518B"/>
    <w:rsid w:val="00F6731D"/>
    <w:rsid w:val="00F67341"/>
    <w:rsid w:val="00F67BF1"/>
    <w:rsid w:val="00F718B7"/>
    <w:rsid w:val="00F71B70"/>
    <w:rsid w:val="00F75F1F"/>
    <w:rsid w:val="00F76ACD"/>
    <w:rsid w:val="00F772AE"/>
    <w:rsid w:val="00F81308"/>
    <w:rsid w:val="00F83DAB"/>
    <w:rsid w:val="00F84393"/>
    <w:rsid w:val="00F8609D"/>
    <w:rsid w:val="00F86B55"/>
    <w:rsid w:val="00F86E70"/>
    <w:rsid w:val="00F9010E"/>
    <w:rsid w:val="00F9070E"/>
    <w:rsid w:val="00F90B15"/>
    <w:rsid w:val="00F951FF"/>
    <w:rsid w:val="00F95B7D"/>
    <w:rsid w:val="00F978B6"/>
    <w:rsid w:val="00FA463C"/>
    <w:rsid w:val="00FA4B36"/>
    <w:rsid w:val="00FA5FA5"/>
    <w:rsid w:val="00FA68C7"/>
    <w:rsid w:val="00FA7045"/>
    <w:rsid w:val="00FA73BD"/>
    <w:rsid w:val="00FB06AB"/>
    <w:rsid w:val="00FB1ED2"/>
    <w:rsid w:val="00FB5AC3"/>
    <w:rsid w:val="00FB5CBC"/>
    <w:rsid w:val="00FB6E4E"/>
    <w:rsid w:val="00FB6ED6"/>
    <w:rsid w:val="00FB7D77"/>
    <w:rsid w:val="00FB7D9F"/>
    <w:rsid w:val="00FC137F"/>
    <w:rsid w:val="00FC13CA"/>
    <w:rsid w:val="00FC19B8"/>
    <w:rsid w:val="00FC1ED1"/>
    <w:rsid w:val="00FC2503"/>
    <w:rsid w:val="00FC28D2"/>
    <w:rsid w:val="00FC2DF8"/>
    <w:rsid w:val="00FC5694"/>
    <w:rsid w:val="00FD0434"/>
    <w:rsid w:val="00FD12DD"/>
    <w:rsid w:val="00FD151E"/>
    <w:rsid w:val="00FD1F61"/>
    <w:rsid w:val="00FD3EAD"/>
    <w:rsid w:val="00FD57AB"/>
    <w:rsid w:val="00FD5B92"/>
    <w:rsid w:val="00FD5DB9"/>
    <w:rsid w:val="00FE0368"/>
    <w:rsid w:val="00FE0492"/>
    <w:rsid w:val="00FE1186"/>
    <w:rsid w:val="00FE135A"/>
    <w:rsid w:val="00FE1697"/>
    <w:rsid w:val="00FE3175"/>
    <w:rsid w:val="00FE410E"/>
    <w:rsid w:val="00FE5F5F"/>
    <w:rsid w:val="00FE642B"/>
    <w:rsid w:val="00FE70A5"/>
    <w:rsid w:val="00FF3090"/>
  </w:rsids>
  <m:mathPr>
    <m:mathFont m:val="Cambria Math"/>
    <m:brkBin m:val="before"/>
    <m:brkBinSub m:val="--"/>
    <m:smallFrac m:val="off"/>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hr-HR" w:eastAsia="hr-H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0C72"/>
    <w:rPr>
      <w:rFonts w:ascii="Times New Roman" w:hAnsi="Times New Roman"/>
      <w:sz w:val="24"/>
      <w:szCs w:val="22"/>
      <w:lang w:eastAsia="en-US"/>
    </w:rPr>
  </w:style>
  <w:style w:type="character" w:default="1" w:styleId="Zadanifontodlomka">
    <w:name w:val="Default Paragraph Font"/>
    <w:uiPriority w:val="1"/>
    <w:semiHidden/>
    <w:unhideWhenUsed/>
  </w:style>
  <w:style w:type="table" w:default="1" w:styleId="Obinatablica">
    <w:name w:val="Normal Table"/>
    <w:uiPriority w:val="99"/>
    <w:semiHidden/>
    <w:unhideWhenUsed/>
    <w:qFormat/>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customStyle="1" w:styleId="MTDisplayEquation">
    <w:name w:val="MTDisplayEquation"/>
    <w:basedOn w:val="Normal"/>
    <w:next w:val="Normal"/>
    <w:link w:val="MTDisplayEquationChar"/>
    <w:rsid w:val="00C334BE"/>
    <w:pPr>
      <w:tabs>
        <w:tab w:val="center" w:pos="5520"/>
        <w:tab w:val="right" w:pos="10780"/>
      </w:tabs>
      <w:ind w:left="284" w:hanging="284"/>
    </w:pPr>
  </w:style>
  <w:style w:type="character" w:customStyle="1" w:styleId="MTDisplayEquationChar">
    <w:name w:val="MTDisplayEquation Char"/>
    <w:basedOn w:val="Zadanifontodlomka"/>
    <w:link w:val="MTDisplayEquation"/>
    <w:rsid w:val="00C334BE"/>
    <w:rPr>
      <w:rFonts w:ascii="Times New Roman" w:eastAsia="Calibri" w:hAnsi="Times New Roman" w:cs="Times New Roman"/>
      <w:sz w:val="24"/>
    </w:rPr>
  </w:style>
  <w:style w:type="paragraph" w:styleId="Zaglavlje">
    <w:name w:val="header"/>
    <w:basedOn w:val="Normal"/>
    <w:link w:val="ZaglavljeChar"/>
    <w:rsid w:val="00C334BE"/>
    <w:pPr>
      <w:tabs>
        <w:tab w:val="center" w:pos="4153"/>
        <w:tab w:val="right" w:pos="8306"/>
      </w:tabs>
    </w:pPr>
    <w:rPr>
      <w:rFonts w:eastAsia="Times New Roman"/>
      <w:sz w:val="20"/>
      <w:szCs w:val="20"/>
      <w:lang w:val="en-GB" w:eastAsia="hr-HR"/>
    </w:rPr>
  </w:style>
  <w:style w:type="character" w:customStyle="1" w:styleId="ZaglavljeChar">
    <w:name w:val="Zaglavlje Char"/>
    <w:basedOn w:val="Zadanifontodlomka"/>
    <w:link w:val="Zaglavlje"/>
    <w:rsid w:val="00C334BE"/>
    <w:rPr>
      <w:rFonts w:ascii="Times New Roman" w:eastAsia="Times New Roman" w:hAnsi="Times New Roman" w:cs="Times New Roman"/>
      <w:sz w:val="20"/>
      <w:szCs w:val="20"/>
      <w:lang w:val="en-GB" w:eastAsia="hr-H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39.wmf"/><Relationship Id="rId89" Type="http://schemas.openxmlformats.org/officeDocument/2006/relationships/image" Target="media/image41.wmf"/><Relationship Id="rId7" Type="http://schemas.openxmlformats.org/officeDocument/2006/relationships/image" Target="media/image2.wmf"/><Relationship Id="rId71" Type="http://schemas.openxmlformats.org/officeDocument/2006/relationships/image" Target="media/image33.wmf"/><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6.bin"/><Relationship Id="rId79" Type="http://schemas.openxmlformats.org/officeDocument/2006/relationships/image" Target="media/image37.wmf"/><Relationship Id="rId87" Type="http://schemas.openxmlformats.org/officeDocument/2006/relationships/image" Target="media/image40.wmf"/><Relationship Id="rId102" Type="http://schemas.openxmlformats.org/officeDocument/2006/relationships/oleObject" Target="embeddings/oleObject51.bin"/><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oleObject" Target="embeddings/oleObject40.bin"/><Relationship Id="rId90" Type="http://schemas.openxmlformats.org/officeDocument/2006/relationships/oleObject" Target="embeddings/oleObject45.bin"/><Relationship Id="rId95" Type="http://schemas.openxmlformats.org/officeDocument/2006/relationships/image" Target="media/image44.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6.wmf"/><Relationship Id="rId100" Type="http://schemas.openxmlformats.org/officeDocument/2006/relationships/oleObject" Target="embeddings/oleObject5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2.bin"/><Relationship Id="rId93" Type="http://schemas.openxmlformats.org/officeDocument/2006/relationships/image" Target="media/image43.wmf"/><Relationship Id="rId98"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4.bin"/><Relationship Id="rId75" Type="http://schemas.openxmlformats.org/officeDocument/2006/relationships/image" Target="media/image35.wmf"/><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42.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theme" Target="theme/theme1.xm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544</Words>
  <Characters>8805</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03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ica</dc:creator>
  <cp:keywords/>
  <dc:description/>
  <cp:lastModifiedBy>MAJA</cp:lastModifiedBy>
  <cp:revision>2</cp:revision>
  <cp:lastPrinted>2013-11-19T09:59:00Z</cp:lastPrinted>
  <dcterms:created xsi:type="dcterms:W3CDTF">2013-11-28T08:52:00Z</dcterms:created>
  <dcterms:modified xsi:type="dcterms:W3CDTF">2013-11-28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